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546E54" w14:textId="7C8F63B1" w:rsidR="00CF2A81" w:rsidRPr="006E3BE2" w:rsidRDefault="00DD7B08" w:rsidP="004827CB">
      <w:pPr>
        <w:pStyle w:val="Psectionheading"/>
      </w:pPr>
      <w:r>
        <w:t>Multiple-</w:t>
      </w:r>
      <w:r w:rsidR="00CF2A81" w:rsidRPr="00655B46">
        <w:t>choice section</w:t>
      </w:r>
      <w:bookmarkStart w:id="0" w:name="_GoBack"/>
      <w:bookmarkEnd w:id="0"/>
    </w:p>
    <w:tbl>
      <w:tblPr>
        <w:tblW w:w="4195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34"/>
        <w:gridCol w:w="857"/>
        <w:gridCol w:w="750"/>
        <w:gridCol w:w="893"/>
        <w:gridCol w:w="874"/>
        <w:gridCol w:w="869"/>
        <w:gridCol w:w="869"/>
        <w:gridCol w:w="869"/>
        <w:gridCol w:w="753"/>
      </w:tblGrid>
      <w:tr w:rsidR="00CF2A81" w:rsidRPr="00456AE6" w14:paraId="5C63A6E4" w14:textId="77777777" w:rsidTr="00541D95">
        <w:tc>
          <w:tcPr>
            <w:tcW w:w="1371" w:type="dxa"/>
            <w:vAlign w:val="center"/>
          </w:tcPr>
          <w:p w14:paraId="7E197809" w14:textId="23F08393" w:rsidR="00CF2A81" w:rsidRPr="00541D95" w:rsidRDefault="00CF2A81" w:rsidP="00DD7B08">
            <w:pPr>
              <w:pStyle w:val="Ptabletext"/>
              <w:jc w:val="both"/>
              <w:rPr>
                <w:rStyle w:val="Cquestionpartlabelbold"/>
              </w:rPr>
            </w:pPr>
            <w:r w:rsidRPr="00541D95">
              <w:rPr>
                <w:rStyle w:val="Cquestionpartlabelbold"/>
              </w:rPr>
              <w:t xml:space="preserve">Question </w:t>
            </w:r>
          </w:p>
        </w:tc>
        <w:tc>
          <w:tcPr>
            <w:tcW w:w="766" w:type="dxa"/>
            <w:vAlign w:val="center"/>
          </w:tcPr>
          <w:p w14:paraId="321EEFD3" w14:textId="77777777" w:rsidR="00CF2A81" w:rsidRPr="00456AE6" w:rsidRDefault="00CF2A81" w:rsidP="00541D95">
            <w:pPr>
              <w:pStyle w:val="Ptabletext"/>
            </w:pPr>
            <w:r w:rsidRPr="00456AE6">
              <w:t>1</w:t>
            </w:r>
          </w:p>
        </w:tc>
        <w:tc>
          <w:tcPr>
            <w:tcW w:w="670" w:type="dxa"/>
            <w:vAlign w:val="center"/>
          </w:tcPr>
          <w:p w14:paraId="67E3438C" w14:textId="77777777" w:rsidR="00CF2A81" w:rsidRPr="00456AE6" w:rsidRDefault="00CF2A81" w:rsidP="00541D95">
            <w:pPr>
              <w:pStyle w:val="Ptabletext"/>
            </w:pPr>
            <w:r w:rsidRPr="00456AE6">
              <w:t>2</w:t>
            </w:r>
          </w:p>
        </w:tc>
        <w:tc>
          <w:tcPr>
            <w:tcW w:w="798" w:type="dxa"/>
            <w:vAlign w:val="center"/>
          </w:tcPr>
          <w:p w14:paraId="14A34028" w14:textId="77777777" w:rsidR="00CF2A81" w:rsidRPr="00456AE6" w:rsidRDefault="00CF2A81" w:rsidP="00541D95">
            <w:pPr>
              <w:pStyle w:val="Ptabletext"/>
            </w:pPr>
            <w:r w:rsidRPr="00456AE6">
              <w:t>3</w:t>
            </w:r>
          </w:p>
        </w:tc>
        <w:tc>
          <w:tcPr>
            <w:tcW w:w="781" w:type="dxa"/>
            <w:vAlign w:val="center"/>
          </w:tcPr>
          <w:p w14:paraId="55E10064" w14:textId="77777777" w:rsidR="00CF2A81" w:rsidRPr="00456AE6" w:rsidRDefault="00CF2A81" w:rsidP="00541D95">
            <w:pPr>
              <w:pStyle w:val="Ptabletext"/>
            </w:pPr>
            <w:r w:rsidRPr="00456AE6">
              <w:t>4</w:t>
            </w:r>
          </w:p>
        </w:tc>
        <w:tc>
          <w:tcPr>
            <w:tcW w:w="776" w:type="dxa"/>
            <w:vAlign w:val="center"/>
          </w:tcPr>
          <w:p w14:paraId="33D8EF92" w14:textId="77777777" w:rsidR="00CF2A81" w:rsidRPr="00456AE6" w:rsidRDefault="00CF2A81" w:rsidP="00541D95">
            <w:pPr>
              <w:pStyle w:val="Ptabletext"/>
            </w:pPr>
            <w:r w:rsidRPr="00456AE6">
              <w:t>5</w:t>
            </w:r>
          </w:p>
        </w:tc>
        <w:tc>
          <w:tcPr>
            <w:tcW w:w="776" w:type="dxa"/>
            <w:vAlign w:val="center"/>
          </w:tcPr>
          <w:p w14:paraId="246B7574" w14:textId="77777777" w:rsidR="00CF2A81" w:rsidRPr="00456AE6" w:rsidRDefault="00CF2A81" w:rsidP="00541D95">
            <w:pPr>
              <w:pStyle w:val="Ptabletext"/>
            </w:pPr>
            <w:r w:rsidRPr="00456AE6">
              <w:t>6</w:t>
            </w:r>
          </w:p>
        </w:tc>
        <w:tc>
          <w:tcPr>
            <w:tcW w:w="776" w:type="dxa"/>
            <w:vAlign w:val="center"/>
          </w:tcPr>
          <w:p w14:paraId="4985AC92" w14:textId="77777777" w:rsidR="00CF2A81" w:rsidRPr="00456AE6" w:rsidRDefault="00CF2A81" w:rsidP="00541D95">
            <w:pPr>
              <w:pStyle w:val="Ptabletext"/>
            </w:pPr>
            <w:r w:rsidRPr="00456AE6">
              <w:t>7</w:t>
            </w:r>
          </w:p>
        </w:tc>
        <w:tc>
          <w:tcPr>
            <w:tcW w:w="673" w:type="dxa"/>
            <w:vAlign w:val="center"/>
          </w:tcPr>
          <w:p w14:paraId="283A372E" w14:textId="77777777" w:rsidR="00CF2A81" w:rsidRPr="00456AE6" w:rsidRDefault="00CF2A81" w:rsidP="00541D95">
            <w:pPr>
              <w:pStyle w:val="Ptabletext"/>
            </w:pPr>
            <w:r w:rsidRPr="00456AE6">
              <w:t>8</w:t>
            </w:r>
          </w:p>
        </w:tc>
      </w:tr>
      <w:tr w:rsidR="00456AE6" w:rsidRPr="00456AE6" w14:paraId="3F75268B" w14:textId="77777777" w:rsidTr="004827CB">
        <w:trPr>
          <w:trHeight w:val="516"/>
        </w:trPr>
        <w:tc>
          <w:tcPr>
            <w:tcW w:w="1371" w:type="dxa"/>
            <w:vAlign w:val="center"/>
          </w:tcPr>
          <w:p w14:paraId="6ED456CE" w14:textId="34E0117D" w:rsidR="00456AE6" w:rsidRPr="00541D95" w:rsidRDefault="00456AE6" w:rsidP="00541D95">
            <w:pPr>
              <w:pStyle w:val="Ptabletext"/>
              <w:jc w:val="both"/>
              <w:rPr>
                <w:rStyle w:val="Cquestionpartlabelbold"/>
              </w:rPr>
            </w:pPr>
            <w:r w:rsidRPr="00541D95">
              <w:rPr>
                <w:rStyle w:val="Cquestionpartlabelbold"/>
              </w:rPr>
              <w:t>Answer</w:t>
            </w:r>
          </w:p>
        </w:tc>
        <w:tc>
          <w:tcPr>
            <w:tcW w:w="766" w:type="dxa"/>
            <w:vAlign w:val="center"/>
          </w:tcPr>
          <w:p w14:paraId="631300DD" w14:textId="4D86EE99" w:rsidR="00456AE6" w:rsidRPr="00456AE6" w:rsidRDefault="00456AE6" w:rsidP="00541D95">
            <w:pPr>
              <w:pStyle w:val="Ptabletext"/>
              <w:rPr>
                <w:rStyle w:val="Cmathsexpressions"/>
                <w:rFonts w:asciiTheme="minorHAnsi" w:hAnsiTheme="minorHAnsi"/>
                <w:i w:val="0"/>
              </w:rPr>
            </w:pPr>
            <w:r w:rsidRPr="00456AE6">
              <w:t>C</w:t>
            </w:r>
          </w:p>
        </w:tc>
        <w:tc>
          <w:tcPr>
            <w:tcW w:w="670" w:type="dxa"/>
            <w:vAlign w:val="center"/>
          </w:tcPr>
          <w:p w14:paraId="6B150B01" w14:textId="58D9810A" w:rsidR="00456AE6" w:rsidRPr="00456AE6" w:rsidRDefault="00456AE6" w:rsidP="00541D95">
            <w:pPr>
              <w:pStyle w:val="Ptabletext"/>
              <w:rPr>
                <w:rStyle w:val="Cmathsexpressions"/>
                <w:rFonts w:asciiTheme="minorHAnsi" w:hAnsiTheme="minorHAnsi"/>
                <w:i w:val="0"/>
              </w:rPr>
            </w:pPr>
            <w:r w:rsidRPr="00456AE6">
              <w:t>B</w:t>
            </w:r>
          </w:p>
        </w:tc>
        <w:tc>
          <w:tcPr>
            <w:tcW w:w="798" w:type="dxa"/>
            <w:vAlign w:val="center"/>
          </w:tcPr>
          <w:p w14:paraId="215414B5" w14:textId="26CDCEC9" w:rsidR="00456AE6" w:rsidRPr="00456AE6" w:rsidRDefault="00456AE6" w:rsidP="00541D95">
            <w:pPr>
              <w:pStyle w:val="Ptabletext"/>
              <w:rPr>
                <w:rStyle w:val="Cmathsexpressions"/>
                <w:rFonts w:asciiTheme="minorHAnsi" w:hAnsiTheme="minorHAnsi"/>
                <w:i w:val="0"/>
              </w:rPr>
            </w:pPr>
            <w:r w:rsidRPr="00456AE6">
              <w:t>D</w:t>
            </w:r>
          </w:p>
        </w:tc>
        <w:tc>
          <w:tcPr>
            <w:tcW w:w="781" w:type="dxa"/>
            <w:vAlign w:val="center"/>
          </w:tcPr>
          <w:p w14:paraId="31AB3A99" w14:textId="731EB86C" w:rsidR="00456AE6" w:rsidRPr="00456AE6" w:rsidRDefault="00456AE6" w:rsidP="00541D95">
            <w:pPr>
              <w:pStyle w:val="Ptabletext"/>
              <w:rPr>
                <w:rStyle w:val="Cmathsexpressions"/>
                <w:rFonts w:asciiTheme="minorHAnsi" w:hAnsiTheme="minorHAnsi"/>
                <w:i w:val="0"/>
              </w:rPr>
            </w:pPr>
            <w:r w:rsidRPr="00456AE6">
              <w:t>A</w:t>
            </w:r>
          </w:p>
        </w:tc>
        <w:tc>
          <w:tcPr>
            <w:tcW w:w="776" w:type="dxa"/>
            <w:vAlign w:val="center"/>
          </w:tcPr>
          <w:p w14:paraId="10F3C711" w14:textId="206EFF0B" w:rsidR="00456AE6" w:rsidRPr="00456AE6" w:rsidRDefault="00456AE6" w:rsidP="00541D95">
            <w:pPr>
              <w:pStyle w:val="Ptabletext"/>
            </w:pPr>
            <w:r w:rsidRPr="00456AE6">
              <w:t>D</w:t>
            </w:r>
          </w:p>
        </w:tc>
        <w:tc>
          <w:tcPr>
            <w:tcW w:w="776" w:type="dxa"/>
            <w:vAlign w:val="center"/>
          </w:tcPr>
          <w:p w14:paraId="73289597" w14:textId="3D7E2267" w:rsidR="00456AE6" w:rsidRPr="00456AE6" w:rsidRDefault="00456AE6" w:rsidP="00541D95">
            <w:pPr>
              <w:pStyle w:val="Ptabletext"/>
            </w:pPr>
            <w:r w:rsidRPr="00456AE6">
              <w:t>C</w:t>
            </w:r>
          </w:p>
        </w:tc>
        <w:tc>
          <w:tcPr>
            <w:tcW w:w="776" w:type="dxa"/>
            <w:vAlign w:val="center"/>
          </w:tcPr>
          <w:p w14:paraId="76FFA775" w14:textId="6AAC7FC9" w:rsidR="00456AE6" w:rsidRPr="00456AE6" w:rsidRDefault="00456AE6" w:rsidP="00541D95">
            <w:pPr>
              <w:pStyle w:val="Ptabletext"/>
              <w:rPr>
                <w:rStyle w:val="Cmathsexpressions"/>
                <w:rFonts w:asciiTheme="minorHAnsi" w:hAnsiTheme="minorHAnsi"/>
                <w:i w:val="0"/>
              </w:rPr>
            </w:pPr>
            <w:r w:rsidRPr="00456AE6">
              <w:t>B</w:t>
            </w:r>
          </w:p>
        </w:tc>
        <w:tc>
          <w:tcPr>
            <w:tcW w:w="673" w:type="dxa"/>
            <w:vAlign w:val="center"/>
          </w:tcPr>
          <w:p w14:paraId="48C81908" w14:textId="3BE59DE1" w:rsidR="00456AE6" w:rsidRPr="00456AE6" w:rsidRDefault="00456AE6" w:rsidP="00541D95">
            <w:pPr>
              <w:pStyle w:val="Ptabletext"/>
            </w:pPr>
            <w:r w:rsidRPr="00456AE6">
              <w:t>C</w:t>
            </w:r>
          </w:p>
        </w:tc>
      </w:tr>
    </w:tbl>
    <w:p w14:paraId="26D5D54E" w14:textId="77777777" w:rsidR="00DD7B08" w:rsidRDefault="00DD7B08" w:rsidP="00DD7B08">
      <w:pPr>
        <w:pStyle w:val="Pquestionheadingmc1stafterhead"/>
      </w:pPr>
    </w:p>
    <w:p w14:paraId="0F1049BE" w14:textId="108C82DA" w:rsidR="00B82711" w:rsidRDefault="00B82711" w:rsidP="00DD7B08">
      <w:pPr>
        <w:pStyle w:val="Pquestionheadingmc1stafterhead"/>
      </w:pPr>
      <w:r w:rsidRPr="00FB3505">
        <w:t xml:space="preserve">Question 1 </w:t>
      </w:r>
      <w:r>
        <w:tab/>
      </w:r>
      <w:r w:rsidR="00541D95">
        <w:t>[3</w:t>
      </w:r>
      <w:r w:rsidR="00541D95" w:rsidRPr="00FB3505">
        <w:t>.</w:t>
      </w:r>
      <w:r w:rsidR="00541D95">
        <w:t>1]</w:t>
      </w:r>
    </w:p>
    <w:p w14:paraId="371E8C3F" w14:textId="5638B53C" w:rsidR="00CF2A81" w:rsidRPr="00D25FD3" w:rsidRDefault="002001EA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C</w:t>
      </w:r>
    </w:p>
    <w:p w14:paraId="2B631CAC" w14:textId="7CA5708E" w:rsidR="00456AE6" w:rsidRPr="00DA095E" w:rsidRDefault="00DD7B08" w:rsidP="00456AE6">
      <w:pPr>
        <w:pStyle w:val="Pquestiontextmainstem"/>
      </w:pPr>
      <w:r w:rsidRPr="00DD7B08">
        <w:rPr>
          <w:position w:val="-24"/>
        </w:rPr>
        <w:object w:dxaOrig="240" w:dyaOrig="620" w14:anchorId="3D9FF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7" o:title=""/>
          </v:shape>
          <o:OLEObject Type="Embed" ProgID="Equation.DSMT4" ShapeID="_x0000_i1025" DrawAspect="Content" ObjectID="_1540646599" r:id="rId8"/>
        </w:object>
      </w:r>
      <w:r w:rsidR="00456AE6">
        <w:t xml:space="preserve"> </w:t>
      </w:r>
      <w:r w:rsidR="00D25FD3">
        <w:t>× 12</w:t>
      </w:r>
      <w:r w:rsidR="004827CB">
        <w:t xml:space="preserve"> </w:t>
      </w:r>
      <w:r w:rsidR="00456AE6" w:rsidRPr="00DA095E">
        <w:t>= 8 lollies</w:t>
      </w:r>
    </w:p>
    <w:p w14:paraId="68003983" w14:textId="190F2D32" w:rsidR="00B82711" w:rsidRDefault="00B82711" w:rsidP="00B82711">
      <w:pPr>
        <w:pStyle w:val="Pquestionheadingmc"/>
      </w:pPr>
      <w:r>
        <w:t>Question 2</w:t>
      </w:r>
      <w:r>
        <w:tab/>
      </w:r>
      <w:r w:rsidR="00541D95">
        <w:t>[3</w:t>
      </w:r>
      <w:r w:rsidR="00541D95" w:rsidRPr="00FB3505">
        <w:t>.</w:t>
      </w:r>
      <w:r w:rsidR="00541D95">
        <w:t>1]</w:t>
      </w:r>
    </w:p>
    <w:p w14:paraId="76C15570" w14:textId="3940DB68" w:rsidR="00CF2A81" w:rsidRPr="00D25FD3" w:rsidRDefault="00456AE6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B</w:t>
      </w:r>
    </w:p>
    <w:p w14:paraId="6EB3D2AA" w14:textId="47051FC4" w:rsidR="00456AE6" w:rsidRPr="00DA095E" w:rsidRDefault="00DD7B08" w:rsidP="00456AE6">
      <w:pPr>
        <w:pStyle w:val="Pquestiontextmainstem"/>
      </w:pPr>
      <w:r w:rsidRPr="00DD7B08">
        <w:rPr>
          <w:position w:val="-24"/>
        </w:rPr>
        <w:object w:dxaOrig="240" w:dyaOrig="620" w14:anchorId="0FA3131B">
          <v:shape id="_x0000_i1026" type="#_x0000_t75" style="width:11.8pt;height:31.15pt" o:ole="">
            <v:imagedata r:id="rId9" o:title=""/>
          </v:shape>
          <o:OLEObject Type="Embed" ProgID="Equation.DSMT4" ShapeID="_x0000_i1026" DrawAspect="Content" ObjectID="_1540646600" r:id="rId10"/>
        </w:object>
      </w:r>
      <w:r w:rsidR="00456AE6">
        <w:t xml:space="preserve"> </w:t>
      </w:r>
      <w:r w:rsidR="00456AE6" w:rsidRPr="00DA095E">
        <w:t>= 6 ÷ 2 = 3</w:t>
      </w:r>
    </w:p>
    <w:p w14:paraId="253F11AA" w14:textId="406C713D" w:rsidR="00B82711" w:rsidRDefault="00B82711" w:rsidP="00B82711">
      <w:pPr>
        <w:pStyle w:val="Pquestionheadingmc"/>
      </w:pPr>
      <w:r>
        <w:t>Question 3</w:t>
      </w:r>
      <w:r>
        <w:tab/>
      </w:r>
      <w:r w:rsidR="00541D95">
        <w:t>[3</w:t>
      </w:r>
      <w:r w:rsidR="00541D95" w:rsidRPr="00FB3505">
        <w:t>.</w:t>
      </w:r>
      <w:r w:rsidR="00541D95">
        <w:t>1]</w:t>
      </w:r>
    </w:p>
    <w:p w14:paraId="4FC0014D" w14:textId="67267016" w:rsidR="00CF2A81" w:rsidRPr="00D25FD3" w:rsidRDefault="00456AE6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D</w:t>
      </w:r>
    </w:p>
    <w:p w14:paraId="4612AFAB" w14:textId="4016DCB6" w:rsidR="00456AE6" w:rsidRDefault="00456AE6" w:rsidP="00456AE6">
      <w:pPr>
        <w:pStyle w:val="Pquestiontextmainstem"/>
        <w:rPr>
          <w:b/>
        </w:rPr>
      </w:pPr>
      <w:r w:rsidRPr="00456AE6">
        <w:t xml:space="preserve">The smallest </w:t>
      </w:r>
      <w:r w:rsidR="00541D95">
        <w:t>difference</w:t>
      </w:r>
      <w:r w:rsidRPr="00456AE6">
        <w:t xml:space="preserve"> </w:t>
      </w:r>
      <w:r w:rsidR="00541D95">
        <w:t xml:space="preserve">is </w:t>
      </w:r>
      <w:r w:rsidRPr="00456AE6">
        <w:t xml:space="preserve">between </w:t>
      </w:r>
      <w:r w:rsidR="00541D95">
        <w:t>1 and</w:t>
      </w:r>
      <w:r w:rsidRPr="00541D95">
        <w:t xml:space="preserve"> </w:t>
      </w:r>
      <w:r w:rsidR="00541D95" w:rsidRPr="00541D95">
        <w:rPr>
          <w:position w:val="-24"/>
          <w:lang w:eastAsia="en-US"/>
        </w:rPr>
        <w:object w:dxaOrig="340" w:dyaOrig="640" w14:anchorId="131CDE74">
          <v:shape id="_x0000_i1027" type="#_x0000_t75" style="width:16.1pt;height:32.25pt" o:ole="">
            <v:imagedata r:id="rId11" o:title=""/>
          </v:shape>
          <o:OLEObject Type="Embed" ProgID="Equation.DSMT4" ShapeID="_x0000_i1027" DrawAspect="Content" ObjectID="_1540646601" r:id="rId12"/>
        </w:object>
      </w:r>
      <w:r w:rsidR="00541D95" w:rsidRPr="00541D95">
        <w:rPr>
          <w:rFonts w:eastAsiaTheme="minorHAnsi"/>
        </w:rPr>
        <w:t>.</w:t>
      </w:r>
    </w:p>
    <w:p w14:paraId="267DF7E5" w14:textId="33965335" w:rsidR="00B82711" w:rsidRDefault="00B82711" w:rsidP="00B82711">
      <w:pPr>
        <w:pStyle w:val="Pquestionheadingmc"/>
      </w:pPr>
      <w:r>
        <w:t>Question 4</w:t>
      </w:r>
      <w:r>
        <w:tab/>
      </w:r>
      <w:r w:rsidR="00541D95">
        <w:t>[3</w:t>
      </w:r>
      <w:r w:rsidR="00541D95" w:rsidRPr="00FB3505">
        <w:t>.</w:t>
      </w:r>
      <w:r w:rsidR="00541D95">
        <w:t>2]</w:t>
      </w:r>
    </w:p>
    <w:p w14:paraId="58EB6A0C" w14:textId="48512568" w:rsidR="00CF2A81" w:rsidRPr="00D25FD3" w:rsidRDefault="00456AE6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A</w:t>
      </w:r>
    </w:p>
    <w:p w14:paraId="4BC38BC8" w14:textId="77777777" w:rsidR="00456AE6" w:rsidRPr="00DA095E" w:rsidRDefault="00456AE6" w:rsidP="00456AE6">
      <w:pPr>
        <w:pStyle w:val="Pquestiontextmainstem"/>
      </w:pPr>
      <w:r w:rsidRPr="00DA095E">
        <w:t>HCF of 15 and 25 = 5</w:t>
      </w:r>
    </w:p>
    <w:p w14:paraId="33969170" w14:textId="2D5D4F94" w:rsidR="00456AE6" w:rsidRDefault="00DD7B08" w:rsidP="00456AE6">
      <w:pPr>
        <w:pStyle w:val="Pquestiontextmainstem"/>
        <w:rPr>
          <w:lang w:val="en-US"/>
        </w:rPr>
      </w:pPr>
      <w:r w:rsidRPr="00DD7B08">
        <w:rPr>
          <w:position w:val="-24"/>
        </w:rPr>
        <w:object w:dxaOrig="660" w:dyaOrig="620" w14:anchorId="7AF5B638">
          <v:shape id="_x0000_i1028" type="#_x0000_t75" style="width:33.3pt;height:31.15pt" o:ole="">
            <v:imagedata r:id="rId13" o:title=""/>
          </v:shape>
          <o:OLEObject Type="Embed" ProgID="Equation.DSMT4" ShapeID="_x0000_i1028" DrawAspect="Content" ObjectID="_1540646602" r:id="rId14"/>
        </w:object>
      </w:r>
      <w:r w:rsidR="00456AE6" w:rsidRPr="00DA095E">
        <w:t xml:space="preserve"> = </w:t>
      </w:r>
      <w:r w:rsidRPr="00DD7B08">
        <w:rPr>
          <w:position w:val="-24"/>
        </w:rPr>
        <w:object w:dxaOrig="220" w:dyaOrig="620" w14:anchorId="0DCC210B">
          <v:shape id="_x0000_i1029" type="#_x0000_t75" style="width:10.75pt;height:31.15pt" o:ole="">
            <v:imagedata r:id="rId15" o:title=""/>
          </v:shape>
          <o:OLEObject Type="Embed" ProgID="Equation.DSMT4" ShapeID="_x0000_i1029" DrawAspect="Content" ObjectID="_1540646603" r:id="rId16"/>
        </w:object>
      </w:r>
    </w:p>
    <w:p w14:paraId="1F3813F3" w14:textId="1CFEF82A" w:rsidR="00B82711" w:rsidRDefault="00B82711" w:rsidP="00B82711">
      <w:pPr>
        <w:pStyle w:val="Pquestionheadingmc"/>
      </w:pPr>
      <w:r>
        <w:t>Question 5</w:t>
      </w:r>
      <w:r>
        <w:tab/>
      </w:r>
      <w:r w:rsidR="00541D95">
        <w:t>[3</w:t>
      </w:r>
      <w:r w:rsidR="00541D95" w:rsidRPr="00FB3505">
        <w:t>.</w:t>
      </w:r>
      <w:r w:rsidR="00DD7B08">
        <w:t>4</w:t>
      </w:r>
      <w:r w:rsidR="00541D95">
        <w:t>]</w:t>
      </w:r>
    </w:p>
    <w:p w14:paraId="666C2DB3" w14:textId="779E0992" w:rsidR="00CF2A81" w:rsidRPr="00D25FD3" w:rsidRDefault="00456AE6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D</w:t>
      </w:r>
    </w:p>
    <w:p w14:paraId="544CF277" w14:textId="44210B5D" w:rsidR="00456AE6" w:rsidRPr="00DA095E" w:rsidRDefault="00DD7B08" w:rsidP="00456AE6">
      <w:pPr>
        <w:pStyle w:val="Pquestiontextmainstem"/>
      </w:pPr>
      <w:r w:rsidRPr="00DD7B08">
        <w:rPr>
          <w:position w:val="-24"/>
        </w:rPr>
        <w:object w:dxaOrig="700" w:dyaOrig="620" w14:anchorId="79ADEA27">
          <v:shape id="_x0000_i1030" type="#_x0000_t75" style="width:35.45pt;height:31.15pt" o:ole="">
            <v:imagedata r:id="rId17" o:title=""/>
          </v:shape>
          <o:OLEObject Type="Embed" ProgID="Equation.DSMT4" ShapeID="_x0000_i1030" DrawAspect="Content" ObjectID="_1540646604" r:id="rId18"/>
        </w:object>
      </w:r>
    </w:p>
    <w:p w14:paraId="26FE94A7" w14:textId="4F1234DB" w:rsidR="00456AE6" w:rsidRPr="00DA095E" w:rsidRDefault="00456AE6" w:rsidP="00456AE6">
      <w:pPr>
        <w:pStyle w:val="Pquestiontextmainstem"/>
      </w:pPr>
      <w:r w:rsidRPr="00DA095E">
        <w:t xml:space="preserve">= </w:t>
      </w:r>
      <w:r w:rsidR="00DD7B08" w:rsidRPr="00DD7B08">
        <w:rPr>
          <w:position w:val="-24"/>
        </w:rPr>
        <w:object w:dxaOrig="780" w:dyaOrig="620" w14:anchorId="5E1A131D">
          <v:shape id="_x0000_i1031" type="#_x0000_t75" style="width:38.7pt;height:31.15pt" o:ole="">
            <v:imagedata r:id="rId19" o:title=""/>
          </v:shape>
          <o:OLEObject Type="Embed" ProgID="Equation.DSMT4" ShapeID="_x0000_i1031" DrawAspect="Content" ObjectID="_1540646605" r:id="rId20"/>
        </w:object>
      </w:r>
    </w:p>
    <w:p w14:paraId="7E6CC96B" w14:textId="28A83296" w:rsidR="00456AE6" w:rsidRDefault="00456AE6" w:rsidP="004827CB">
      <w:pPr>
        <w:pStyle w:val="Pquestiontextmainstem"/>
      </w:pPr>
      <w:r w:rsidRPr="00DA095E">
        <w:t xml:space="preserve">= </w:t>
      </w:r>
      <w:r w:rsidR="00DD7B08" w:rsidRPr="00DD7B08">
        <w:rPr>
          <w:position w:val="-24"/>
        </w:rPr>
        <w:object w:dxaOrig="320" w:dyaOrig="620" w14:anchorId="02257D2A">
          <v:shape id="_x0000_i1032" type="#_x0000_t75" style="width:16.1pt;height:31.15pt" o:ole="">
            <v:imagedata r:id="rId21" o:title=""/>
          </v:shape>
          <o:OLEObject Type="Embed" ProgID="Equation.DSMT4" ShapeID="_x0000_i1032" DrawAspect="Content" ObjectID="_1540646606" r:id="rId22"/>
        </w:object>
      </w:r>
      <w:r w:rsidR="004827CB">
        <w:t xml:space="preserve"> </w:t>
      </w:r>
      <w:r w:rsidRPr="00DA095E">
        <w:t xml:space="preserve">= </w:t>
      </w:r>
      <w:r w:rsidR="00DD7B08" w:rsidRPr="00DD7B08">
        <w:rPr>
          <w:position w:val="-24"/>
        </w:rPr>
        <w:object w:dxaOrig="240" w:dyaOrig="620" w14:anchorId="29023DB1">
          <v:shape id="_x0000_i1033" type="#_x0000_t75" style="width:11.8pt;height:31.15pt" o:ole="">
            <v:imagedata r:id="rId23" o:title=""/>
          </v:shape>
          <o:OLEObject Type="Embed" ProgID="Equation.DSMT4" ShapeID="_x0000_i1033" DrawAspect="Content" ObjectID="_1540646607" r:id="rId24"/>
        </w:object>
      </w:r>
    </w:p>
    <w:p w14:paraId="5E097E84" w14:textId="19B43355" w:rsidR="00B82711" w:rsidRDefault="00B82711" w:rsidP="00B82711">
      <w:pPr>
        <w:pStyle w:val="Pquestionheadingmc"/>
      </w:pPr>
      <w:r>
        <w:t>Question 6</w:t>
      </w:r>
      <w:r>
        <w:tab/>
      </w:r>
      <w:r w:rsidR="00541D95">
        <w:t>[3</w:t>
      </w:r>
      <w:r w:rsidR="00541D95" w:rsidRPr="00FB3505">
        <w:t>.</w:t>
      </w:r>
      <w:r w:rsidR="00DD7B08">
        <w:t>3</w:t>
      </w:r>
      <w:r w:rsidR="00541D95">
        <w:t>]</w:t>
      </w:r>
    </w:p>
    <w:p w14:paraId="2200BBBF" w14:textId="6F9A9008" w:rsidR="00CF2A81" w:rsidRPr="00D25FD3" w:rsidRDefault="00456AE6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C</w:t>
      </w:r>
    </w:p>
    <w:p w14:paraId="562E0DB8" w14:textId="7B1F9044" w:rsidR="00456AE6" w:rsidRPr="00DA095E" w:rsidRDefault="00456AE6" w:rsidP="00456AE6">
      <w:pPr>
        <w:pStyle w:val="Pquestiontextmainstem"/>
      </w:pPr>
      <w:r w:rsidRPr="00DA095E">
        <w:t xml:space="preserve">1 = </w:t>
      </w:r>
      <w:r w:rsidR="00DD7B08" w:rsidRPr="00DD7B08">
        <w:rPr>
          <w:position w:val="-24"/>
        </w:rPr>
        <w:object w:dxaOrig="240" w:dyaOrig="620" w14:anchorId="1587399A">
          <v:shape id="_x0000_i1034" type="#_x0000_t75" style="width:11.8pt;height:31.15pt" o:ole="">
            <v:imagedata r:id="rId25" o:title=""/>
          </v:shape>
          <o:OLEObject Type="Embed" ProgID="Equation.DSMT4" ShapeID="_x0000_i1034" DrawAspect="Content" ObjectID="_1540646608" r:id="rId26"/>
        </w:object>
      </w:r>
      <w:r w:rsidRPr="00DA095E">
        <w:t xml:space="preserve">, 2 = </w:t>
      </w:r>
      <w:r w:rsidR="00DD7B08" w:rsidRPr="00DD7B08">
        <w:rPr>
          <w:position w:val="-24"/>
        </w:rPr>
        <w:object w:dxaOrig="240" w:dyaOrig="620" w14:anchorId="76E770B2">
          <v:shape id="_x0000_i1035" type="#_x0000_t75" style="width:11.8pt;height:31.15pt" o:ole="">
            <v:imagedata r:id="rId27" o:title=""/>
          </v:shape>
          <o:OLEObject Type="Embed" ProgID="Equation.DSMT4" ShapeID="_x0000_i1035" DrawAspect="Content" ObjectID="_1540646609" r:id="rId28"/>
        </w:object>
      </w:r>
      <w:r w:rsidRPr="00DA095E">
        <w:t xml:space="preserve"> and 3 = </w:t>
      </w:r>
      <w:r w:rsidR="00DD7B08" w:rsidRPr="00DD7B08">
        <w:rPr>
          <w:position w:val="-24"/>
        </w:rPr>
        <w:object w:dxaOrig="320" w:dyaOrig="620" w14:anchorId="72F0E1E6">
          <v:shape id="_x0000_i1036" type="#_x0000_t75" style="width:16.1pt;height:31.15pt" o:ole="">
            <v:imagedata r:id="rId29" o:title=""/>
          </v:shape>
          <o:OLEObject Type="Embed" ProgID="Equation.DSMT4" ShapeID="_x0000_i1036" DrawAspect="Content" ObjectID="_1540646610" r:id="rId30"/>
        </w:object>
      </w:r>
      <w:r w:rsidR="00C032CF">
        <w:t xml:space="preserve"> </w:t>
      </w:r>
      <w:r w:rsidRPr="00DA095E">
        <w:t xml:space="preserve">so </w:t>
      </w:r>
      <w:r w:rsidR="00DD7B08" w:rsidRPr="00DD7B08">
        <w:rPr>
          <w:position w:val="-24"/>
        </w:rPr>
        <w:object w:dxaOrig="240" w:dyaOrig="620" w14:anchorId="7490EC9D">
          <v:shape id="_x0000_i1037" type="#_x0000_t75" style="width:11.8pt;height:31.15pt" o:ole="">
            <v:imagedata r:id="rId31" o:title=""/>
          </v:shape>
          <o:OLEObject Type="Embed" ProgID="Equation.DSMT4" ShapeID="_x0000_i1037" DrawAspect="Content" ObjectID="_1540646611" r:id="rId32"/>
        </w:object>
      </w:r>
      <w:r w:rsidRPr="00DA095E">
        <w:t xml:space="preserve"> is greater than 2, but less than 3.</w:t>
      </w:r>
    </w:p>
    <w:p w14:paraId="274BC995" w14:textId="76D37D91" w:rsidR="00B82711" w:rsidRDefault="00B82711" w:rsidP="00DD7B08">
      <w:pPr>
        <w:pStyle w:val="Pquestionheadingmc"/>
      </w:pPr>
      <w:r>
        <w:lastRenderedPageBreak/>
        <w:t>Question 7</w:t>
      </w:r>
      <w:r>
        <w:tab/>
      </w:r>
      <w:r w:rsidR="00541D95">
        <w:t>[3</w:t>
      </w:r>
      <w:r w:rsidR="00541D95" w:rsidRPr="00FB3505">
        <w:t>.</w:t>
      </w:r>
      <w:r w:rsidR="00541D95">
        <w:t>5]</w:t>
      </w:r>
    </w:p>
    <w:p w14:paraId="60BBD1FA" w14:textId="77777777" w:rsidR="004827CB" w:rsidRPr="00D25FD3" w:rsidRDefault="004827CB" w:rsidP="00DD7B08">
      <w:pPr>
        <w:pStyle w:val="Pquestiontextmainstem"/>
        <w:keepNext/>
        <w:rPr>
          <w:rStyle w:val="Cquestionpartlabelbold"/>
        </w:rPr>
      </w:pPr>
      <w:r w:rsidRPr="00D25FD3">
        <w:rPr>
          <w:rStyle w:val="Cquestionpartlabelbold"/>
        </w:rPr>
        <w:t>B</w:t>
      </w:r>
    </w:p>
    <w:p w14:paraId="299FD44A" w14:textId="6E63CD4D" w:rsidR="004827CB" w:rsidRPr="00FC2DE4" w:rsidRDefault="00A5458C" w:rsidP="00DD7B08">
      <w:pPr>
        <w:pStyle w:val="Pquestiontextmainstem"/>
        <w:keepNext/>
        <w:rPr>
          <w:rStyle w:val="Cmathsexpressions"/>
          <w:i w:val="0"/>
        </w:rPr>
      </w:pPr>
      <w:r w:rsidRPr="00A5458C">
        <w:rPr>
          <w:rStyle w:val="Cmathsexpressions"/>
          <w:i w:val="0"/>
          <w:position w:val="-24"/>
        </w:rPr>
        <w:object w:dxaOrig="220" w:dyaOrig="620" w14:anchorId="36479B9A">
          <v:shape id="_x0000_i1101" type="#_x0000_t75" style="width:10.75pt;height:31.15pt" o:ole="">
            <v:imagedata r:id="rId33" o:title=""/>
          </v:shape>
          <o:OLEObject Type="Embed" ProgID="Equation.DSMT4" ShapeID="_x0000_i1101" DrawAspect="Content" ObjectID="_1540646612" r:id="rId34"/>
        </w:object>
      </w:r>
      <w:r w:rsidR="004827CB" w:rsidRPr="00FC2DE4">
        <w:rPr>
          <w:rStyle w:val="Cmathsexpressions"/>
          <w:i w:val="0"/>
        </w:rPr>
        <w:t xml:space="preserve"> of $35</w:t>
      </w:r>
    </w:p>
    <w:p w14:paraId="739FE9DB" w14:textId="77777777" w:rsidR="004827CB" w:rsidRPr="002E632A" w:rsidRDefault="004827CB" w:rsidP="004827CB">
      <w:pPr>
        <w:pStyle w:val="Pquestiontextmainstem"/>
        <w:rPr>
          <w:rStyle w:val="Cmathsexpressions"/>
        </w:rPr>
      </w:pPr>
      <w:r w:rsidRPr="006E3BE2">
        <w:rPr>
          <w:lang w:val="en-US"/>
        </w:rPr>
        <w:t xml:space="preserve">= </w:t>
      </w:r>
      <w:r w:rsidRPr="006E3BE2">
        <w:rPr>
          <w:i/>
          <w:position w:val="-24"/>
        </w:rPr>
        <w:object w:dxaOrig="220" w:dyaOrig="620" w14:anchorId="3B5A8AF7">
          <v:shape id="_x0000_i1038" type="#_x0000_t75" style="width:13.95pt;height:29pt" o:ole="">
            <v:imagedata r:id="rId35" o:title=""/>
          </v:shape>
          <o:OLEObject Type="Embed" ProgID="Equation.3" ShapeID="_x0000_i1038" DrawAspect="Content" ObjectID="_1540646613" r:id="rId36"/>
        </w:object>
      </w:r>
      <w:r w:rsidRPr="002E632A">
        <w:rPr>
          <w:rStyle w:val="Cmathsexpressions"/>
        </w:rPr>
        <w:t xml:space="preserve"> × </w:t>
      </w:r>
      <w:r w:rsidRPr="006E3BE2">
        <w:rPr>
          <w:i/>
          <w:position w:val="-24"/>
        </w:rPr>
        <w:object w:dxaOrig="340" w:dyaOrig="620" w14:anchorId="1B91FFB9">
          <v:shape id="_x0000_i1039" type="#_x0000_t75" style="width:13.95pt;height:29pt" o:ole="">
            <v:imagedata r:id="rId37" o:title=""/>
          </v:shape>
          <o:OLEObject Type="Embed" ProgID="Equation.3" ShapeID="_x0000_i1039" DrawAspect="Content" ObjectID="_1540646614" r:id="rId38"/>
        </w:object>
      </w:r>
    </w:p>
    <w:p w14:paraId="733D4D0E" w14:textId="77777777" w:rsidR="004827CB" w:rsidRDefault="004827CB" w:rsidP="004827CB">
      <w:pPr>
        <w:pStyle w:val="Pquestiontextmainstem"/>
        <w:rPr>
          <w:lang w:val="en-US"/>
        </w:rPr>
      </w:pPr>
      <w:r w:rsidRPr="006E3BE2">
        <w:rPr>
          <w:lang w:val="en-US"/>
        </w:rPr>
        <w:t>= $7</w:t>
      </w:r>
    </w:p>
    <w:p w14:paraId="4411C5EE" w14:textId="3F7913B7" w:rsidR="00B82711" w:rsidRDefault="00B82711" w:rsidP="00B82711">
      <w:pPr>
        <w:pStyle w:val="Pquestionheadingmc"/>
      </w:pPr>
      <w:r>
        <w:t>Question 8</w:t>
      </w:r>
      <w:r>
        <w:tab/>
      </w:r>
      <w:r w:rsidR="00541D95">
        <w:t>[3</w:t>
      </w:r>
      <w:r w:rsidR="00541D95" w:rsidRPr="00FB3505">
        <w:t>.</w:t>
      </w:r>
      <w:r w:rsidR="00541D95">
        <w:t>6]</w:t>
      </w:r>
    </w:p>
    <w:p w14:paraId="53755193" w14:textId="5A2DF61E" w:rsidR="004827CB" w:rsidRPr="00D25FD3" w:rsidRDefault="004827CB" w:rsidP="00D25FD3">
      <w:pPr>
        <w:pStyle w:val="Pquestiontextmainstem"/>
        <w:rPr>
          <w:rStyle w:val="Cquestionpartlabelbold"/>
        </w:rPr>
      </w:pPr>
      <w:r w:rsidRPr="00D25FD3">
        <w:rPr>
          <w:rStyle w:val="Cquestionpartlabelbold"/>
        </w:rPr>
        <w:t>C</w:t>
      </w:r>
    </w:p>
    <w:p w14:paraId="56C76458" w14:textId="1802C3A7" w:rsidR="004827CB" w:rsidRPr="00DA095E" w:rsidRDefault="00DD7B08" w:rsidP="004827CB">
      <w:pPr>
        <w:pStyle w:val="Pquestiontextmainstem"/>
      </w:pPr>
      <w:r w:rsidRPr="00DD7B08">
        <w:rPr>
          <w:position w:val="-24"/>
        </w:rPr>
        <w:object w:dxaOrig="240" w:dyaOrig="620" w14:anchorId="635913EC">
          <v:shape id="_x0000_i1040" type="#_x0000_t75" style="width:11.8pt;height:31.15pt" o:ole="">
            <v:imagedata r:id="rId39" o:title=""/>
          </v:shape>
          <o:OLEObject Type="Embed" ProgID="Equation.DSMT4" ShapeID="_x0000_i1040" DrawAspect="Content" ObjectID="_1540646615" r:id="rId40"/>
        </w:object>
      </w:r>
      <w:r w:rsidR="004827CB" w:rsidRPr="00DA095E">
        <w:t xml:space="preserve"> ÷ </w:t>
      </w:r>
      <w:r w:rsidRPr="00DD7B08">
        <w:rPr>
          <w:position w:val="-24"/>
        </w:rPr>
        <w:object w:dxaOrig="220" w:dyaOrig="620" w14:anchorId="3B9BB01F">
          <v:shape id="_x0000_i1041" type="#_x0000_t75" style="width:10.75pt;height:31.15pt" o:ole="">
            <v:imagedata r:id="rId41" o:title=""/>
          </v:shape>
          <o:OLEObject Type="Embed" ProgID="Equation.DSMT4" ShapeID="_x0000_i1041" DrawAspect="Content" ObjectID="_1540646616" r:id="rId42"/>
        </w:object>
      </w:r>
    </w:p>
    <w:p w14:paraId="3A616C0B" w14:textId="2E9E0052" w:rsidR="004827CB" w:rsidRPr="00DA095E" w:rsidRDefault="004827CB" w:rsidP="004827CB">
      <w:pPr>
        <w:pStyle w:val="Pquestiontextmainstem"/>
      </w:pPr>
      <w:r w:rsidRPr="00DA095E">
        <w:t xml:space="preserve">= </w:t>
      </w:r>
      <w:r w:rsidR="00DD7B08" w:rsidRPr="00DD7B08">
        <w:rPr>
          <w:position w:val="-34"/>
        </w:rPr>
        <w:object w:dxaOrig="420" w:dyaOrig="720" w14:anchorId="4F39870E">
          <v:shape id="_x0000_i1042" type="#_x0000_t75" style="width:21.5pt;height:36.55pt" o:ole="">
            <v:imagedata r:id="rId43" o:title=""/>
          </v:shape>
          <o:OLEObject Type="Embed" ProgID="Equation.DSMT4" ShapeID="_x0000_i1042" DrawAspect="Content" ObjectID="_1540646617" r:id="rId44"/>
        </w:object>
      </w:r>
      <w:r w:rsidRPr="00DA095E">
        <w:t xml:space="preserve"> × </w:t>
      </w:r>
      <w:r w:rsidR="00DD7B08" w:rsidRPr="00DD7B08">
        <w:rPr>
          <w:position w:val="-24"/>
        </w:rPr>
        <w:object w:dxaOrig="420" w:dyaOrig="700" w14:anchorId="59802A74">
          <v:shape id="_x0000_i1043" type="#_x0000_t75" style="width:21.5pt;height:35.45pt" o:ole="">
            <v:imagedata r:id="rId45" o:title=""/>
          </v:shape>
          <o:OLEObject Type="Embed" ProgID="Equation.DSMT4" ShapeID="_x0000_i1043" DrawAspect="Content" ObjectID="_1540646618" r:id="rId46"/>
        </w:object>
      </w:r>
    </w:p>
    <w:p w14:paraId="6F3C9EA0" w14:textId="77777777" w:rsidR="004827CB" w:rsidRPr="00DA095E" w:rsidRDefault="004827CB" w:rsidP="004827CB">
      <w:pPr>
        <w:pStyle w:val="Pquestiontextmainstem"/>
      </w:pPr>
      <w:r w:rsidRPr="00DA095E">
        <w:t>= 6</w:t>
      </w:r>
    </w:p>
    <w:p w14:paraId="4C5D4259" w14:textId="30C72B25" w:rsidR="0022631C" w:rsidRDefault="0022631C" w:rsidP="0022631C">
      <w:pPr>
        <w:pStyle w:val="Psectionresults"/>
      </w:pPr>
      <w:r w:rsidRPr="00F16CD2">
        <w:t xml:space="preserve">Multiple-choice total marks:  </w:t>
      </w:r>
      <w:r>
        <w:t xml:space="preserve"> 8</w:t>
      </w:r>
    </w:p>
    <w:p w14:paraId="29AA8B6F" w14:textId="77777777" w:rsidR="00CF2A81" w:rsidRPr="00655B46" w:rsidRDefault="00CF2A81" w:rsidP="004827CB">
      <w:pPr>
        <w:pStyle w:val="Psectionheading"/>
        <w:pageBreakBefore w:val="0"/>
      </w:pPr>
      <w:r w:rsidRPr="00655B46">
        <w:t>Short answer section</w:t>
      </w:r>
    </w:p>
    <w:p w14:paraId="3B55F567" w14:textId="77777777" w:rsidR="00B82711" w:rsidRPr="00106084" w:rsidRDefault="00B82711" w:rsidP="00DD7B08">
      <w:pPr>
        <w:pStyle w:val="Pquestionheadingsx1stafterhead"/>
      </w:pPr>
      <w:r>
        <w:t>Question 9</w:t>
      </w:r>
      <w:r>
        <w:tab/>
      </w:r>
      <w:r>
        <w:rPr>
          <w:rStyle w:val="Cmarkslabel"/>
        </w:rPr>
        <w:t>2 marks</w:t>
      </w:r>
      <w:r>
        <w:tab/>
        <w:t>[3.1]</w:t>
      </w:r>
    </w:p>
    <w:p w14:paraId="27EE407F" w14:textId="10D45D35" w:rsidR="00CF2A81" w:rsidRDefault="00CF2A81" w:rsidP="00CF2A8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FB232B" w:rsidRPr="00FB232B">
        <w:t xml:space="preserve">The </w:t>
      </w:r>
      <w:r w:rsidR="00FB232B" w:rsidRPr="00FB232B">
        <w:rPr>
          <w:i/>
        </w:rPr>
        <w:t>numerator</w:t>
      </w:r>
      <w:r w:rsidR="00FB232B" w:rsidRPr="00FB232B">
        <w:t xml:space="preserve"> is the top number in a fraction, above the fraction bar</w:t>
      </w:r>
      <w:r w:rsidRPr="00106084">
        <w:t>.</w:t>
      </w:r>
    </w:p>
    <w:p w14:paraId="7A2CFE3B" w14:textId="4B7DE8A4" w:rsidR="00CF2A81" w:rsidRDefault="00CF2A81" w:rsidP="00CF2A81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FB232B" w:rsidRPr="00FB232B">
        <w:t xml:space="preserve">A </w:t>
      </w:r>
      <w:r w:rsidR="00FB232B" w:rsidRPr="00FB232B">
        <w:rPr>
          <w:i/>
        </w:rPr>
        <w:t>proper fraction</w:t>
      </w:r>
      <w:r w:rsidR="00FB232B" w:rsidRPr="00FB232B">
        <w:t xml:space="preserve"> has a value less than one</w:t>
      </w:r>
      <w:r w:rsidR="00D25FD3">
        <w:t>.</w:t>
      </w:r>
    </w:p>
    <w:p w14:paraId="7E6F1932" w14:textId="565D3B2A" w:rsidR="00B82711" w:rsidRPr="00106084" w:rsidRDefault="00B82711" w:rsidP="00B82711">
      <w:pPr>
        <w:pStyle w:val="Pquestionheadingsx"/>
      </w:pPr>
      <w:r>
        <w:t>Question 10</w:t>
      </w:r>
      <w:r>
        <w:tab/>
      </w:r>
      <w:r>
        <w:rPr>
          <w:rStyle w:val="Cmarkslabel"/>
        </w:rPr>
        <w:t>1 mark</w:t>
      </w:r>
      <w:r>
        <w:tab/>
        <w:t>[3.1]</w:t>
      </w:r>
    </w:p>
    <w:p w14:paraId="57AC7E64" w14:textId="275026E8" w:rsidR="00CF2A81" w:rsidRDefault="00FB232B" w:rsidP="00CF2A81">
      <w:pPr>
        <w:pStyle w:val="Pquestiontextpartsa"/>
      </w:pPr>
      <w:r w:rsidRPr="00DA095E">
        <w:object w:dxaOrig="240" w:dyaOrig="620" w14:anchorId="5CA7AACB">
          <v:shape id="_x0000_i1044" type="#_x0000_t75" style="width:11.8pt;height:30.1pt" o:ole="">
            <v:imagedata r:id="rId47" o:title=""/>
          </v:shape>
          <o:OLEObject Type="Embed" ProgID="Equation.DSMT4" ShapeID="_x0000_i1044" DrawAspect="Content" ObjectID="_1540646619" r:id="rId48"/>
        </w:object>
      </w:r>
    </w:p>
    <w:p w14:paraId="6F8E3C45" w14:textId="77777777" w:rsidR="00B82711" w:rsidRPr="00106084" w:rsidRDefault="00B82711" w:rsidP="00B82711">
      <w:pPr>
        <w:pStyle w:val="Pquestionheadingsx"/>
      </w:pPr>
      <w:r>
        <w:t>Question 11</w:t>
      </w:r>
      <w:r>
        <w:tab/>
      </w:r>
      <w:r>
        <w:rPr>
          <w:rStyle w:val="Cmarkslabel"/>
        </w:rPr>
        <w:t>2 marks</w:t>
      </w:r>
      <w:r>
        <w:tab/>
        <w:t>[3.2]</w:t>
      </w:r>
    </w:p>
    <w:p w14:paraId="51B39585" w14:textId="056591E7" w:rsidR="00DD7B08" w:rsidRDefault="00CF2A81" w:rsidP="00CF2A81">
      <w:pPr>
        <w:pStyle w:val="Pquestiontextpartsa"/>
        <w:rPr>
          <w:rStyle w:val="Cquestionpartlabelbold"/>
        </w:rPr>
      </w:pPr>
      <w:r w:rsidRPr="00106084">
        <w:rPr>
          <w:rStyle w:val="Cquestionpartlabelbold"/>
        </w:rPr>
        <w:t>(a)</w:t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</w:r>
      <w:r w:rsidR="00DD7B08">
        <w:rPr>
          <w:rStyle w:val="Cquestionpartlabelbold"/>
        </w:rPr>
        <w:tab/>
        <w:t>(b)</w:t>
      </w:r>
    </w:p>
    <w:p w14:paraId="55AF475A" w14:textId="35A79BF1" w:rsidR="00CF2A81" w:rsidRDefault="00CF2A81" w:rsidP="00CF2A81">
      <w:pPr>
        <w:pStyle w:val="Pquestiontextpartsa"/>
        <w:rPr>
          <w:rStyle w:val="Cquestionpartlabelbold"/>
        </w:rPr>
      </w:pPr>
      <w:r w:rsidRPr="00106084">
        <w:tab/>
      </w:r>
      <w:r w:rsidR="005B6F50">
        <w:rPr>
          <w:noProof/>
        </w:rPr>
        <w:drawing>
          <wp:inline distT="0" distB="0" distL="0" distR="0" wp14:anchorId="1B571531" wp14:editId="40D812C1">
            <wp:extent cx="587619" cy="1684509"/>
            <wp:effectExtent l="0" t="0" r="0" b="0"/>
            <wp:docPr id="5" name="Picture 5" descr="Macintosh HD:Users:lizwaud:Desktop:PM7_eBook:Batch 1 commenced:Artwork_CORRECTED_041016_Use this:Ch3:PM2e_07_EB_03_FBTS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Macintosh HD:Users:lizwaud:Desktop:PM7_eBook:Batch 1 commenced:Artwork_CORRECTED_041016_Use this:Ch3:PM2e_07_EB_03_FBTS_01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614" cy="1690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6F50">
        <w:tab/>
      </w:r>
      <w:r w:rsidR="005B6F50">
        <w:tab/>
      </w:r>
      <w:r w:rsidR="005B6F50">
        <w:tab/>
      </w:r>
      <w:r w:rsidR="005B6F50">
        <w:tab/>
      </w:r>
      <w:r w:rsidRPr="00106084">
        <w:rPr>
          <w:rStyle w:val="Cquestionpartlabelbold"/>
        </w:rPr>
        <w:tab/>
      </w:r>
      <w:r w:rsidR="005B6F50">
        <w:rPr>
          <w:b/>
          <w:noProof/>
        </w:rPr>
        <w:drawing>
          <wp:inline distT="0" distB="0" distL="0" distR="0" wp14:anchorId="320D21D0" wp14:editId="0B46C166">
            <wp:extent cx="612238" cy="1755087"/>
            <wp:effectExtent l="0" t="0" r="0" b="0"/>
            <wp:docPr id="6" name="Picture 6" descr="Macintosh HD:Users:lizwaud:Desktop:PM7_eBook:Batch 1 commenced:Artwork_CORRECTED_041016_Use this:Ch3:PM2e_07_EB_03_FBTS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Macintosh HD:Users:lizwaud:Desktop:PM7_eBook:Batch 1 commenced:Artwork_CORRECTED_041016_Use this:Ch3:PM2e_07_EB_03_FBTS_02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31" cy="1760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62A9D" w14:textId="77777777" w:rsidR="00D25FD3" w:rsidRDefault="00D25FD3" w:rsidP="00CF2A81">
      <w:pPr>
        <w:pStyle w:val="Pquestiontextpartsa"/>
        <w:rPr>
          <w:rStyle w:val="Cquestionpartlabelbold"/>
        </w:rPr>
      </w:pPr>
    </w:p>
    <w:p w14:paraId="344DAA98" w14:textId="77777777" w:rsidR="00D25FD3" w:rsidRDefault="00D25FD3" w:rsidP="00CF2A81">
      <w:pPr>
        <w:pStyle w:val="Pquestiontextpartsa"/>
        <w:rPr>
          <w:rStyle w:val="Cquestionpartlabelbold"/>
        </w:rPr>
      </w:pPr>
    </w:p>
    <w:p w14:paraId="22964FBA" w14:textId="77777777" w:rsidR="00D25FD3" w:rsidRDefault="00D25FD3" w:rsidP="00CF2A81">
      <w:pPr>
        <w:pStyle w:val="Pquestiontextpartsa"/>
        <w:rPr>
          <w:rStyle w:val="Cquestionpartlabelbold"/>
        </w:rPr>
      </w:pPr>
    </w:p>
    <w:p w14:paraId="44BD13AD" w14:textId="77777777" w:rsidR="00B82711" w:rsidRDefault="00B82711" w:rsidP="00D25FD3">
      <w:pPr>
        <w:pStyle w:val="Pquestionheadingsx"/>
      </w:pPr>
      <w:r>
        <w:lastRenderedPageBreak/>
        <w:t>Question 12</w:t>
      </w:r>
      <w:r>
        <w:tab/>
      </w:r>
      <w:r>
        <w:rPr>
          <w:rStyle w:val="Cmarkslabel"/>
        </w:rPr>
        <w:t>8 marks</w:t>
      </w:r>
      <w:r>
        <w:tab/>
        <w:t>[3.3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2208"/>
      </w:tblGrid>
      <w:tr w:rsidR="004827CB" w14:paraId="1A3B8246" w14:textId="77777777" w:rsidTr="00D160A1">
        <w:tc>
          <w:tcPr>
            <w:tcW w:w="4361" w:type="dxa"/>
          </w:tcPr>
          <w:p w14:paraId="73061207" w14:textId="77777777" w:rsidR="004827CB" w:rsidRPr="006E3BE2" w:rsidRDefault="004827CB" w:rsidP="004827CB">
            <w:pPr>
              <w:pStyle w:val="Pquestiontextpartsai"/>
            </w:pPr>
            <w:r w:rsidRPr="00FC2DE4">
              <w:rPr>
                <w:rStyle w:val="Cquestionpartlabelbold"/>
              </w:rPr>
              <w:t>(a)</w:t>
            </w:r>
            <w:r w:rsidRPr="00FC2DE4">
              <w:rPr>
                <w:rStyle w:val="Cquestionpartlabelbold"/>
              </w:rPr>
              <w:tab/>
              <w:t>(i)</w:t>
            </w:r>
            <w:r>
              <w:tab/>
            </w:r>
            <w:r w:rsidRPr="00FB232B">
              <w:t>LCD = 30</w:t>
            </w:r>
          </w:p>
          <w:p w14:paraId="4AEE82E4" w14:textId="0050AEFA" w:rsidR="004827CB" w:rsidRDefault="004827CB" w:rsidP="004827CB">
            <w:pPr>
              <w:pStyle w:val="Pquestiontextpartsi"/>
            </w:pPr>
            <w:r w:rsidRPr="00FC2DE4">
              <w:rPr>
                <w:rStyle w:val="Cquestionpartlabelbold"/>
              </w:rPr>
              <w:t>(ii)</w:t>
            </w:r>
            <w:r>
              <w:tab/>
            </w:r>
            <w:r w:rsidR="00DD7B08" w:rsidRPr="00DD7B08">
              <w:rPr>
                <w:position w:val="-24"/>
              </w:rPr>
              <w:object w:dxaOrig="740" w:dyaOrig="620" w14:anchorId="48047E92">
                <v:shape id="_x0000_i1045" type="#_x0000_t75" style="width:36.55pt;height:31.15pt" o:ole="">
                  <v:imagedata r:id="rId51" o:title=""/>
                </v:shape>
                <o:OLEObject Type="Embed" ProgID="Equation.DSMT4" ShapeID="_x0000_i1045" DrawAspect="Content" ObjectID="_1540646620" r:id="rId52"/>
              </w:object>
            </w:r>
            <w:r>
              <w:br/>
            </w:r>
            <w:r w:rsidR="00DD7B08" w:rsidRPr="00DD7B08">
              <w:rPr>
                <w:position w:val="-24"/>
              </w:rPr>
              <w:object w:dxaOrig="840" w:dyaOrig="620" w14:anchorId="5415E23D">
                <v:shape id="_x0000_i1046" type="#_x0000_t75" style="width:41.9pt;height:31.15pt" o:ole="">
                  <v:imagedata r:id="rId53" o:title=""/>
                </v:shape>
                <o:OLEObject Type="Embed" ProgID="Equation.DSMT4" ShapeID="_x0000_i1046" DrawAspect="Content" ObjectID="_1540646621" r:id="rId54"/>
              </w:object>
            </w:r>
          </w:p>
          <w:p w14:paraId="3B20317B" w14:textId="0DAE549D" w:rsidR="004827CB" w:rsidRPr="006E3BE2" w:rsidRDefault="004827CB" w:rsidP="004827CB">
            <w:pPr>
              <w:pStyle w:val="Pquestiontextpartsi"/>
            </w:pPr>
            <w:r w:rsidRPr="00FC2DE4">
              <w:rPr>
                <w:rStyle w:val="Cquestionpartlabelbold"/>
              </w:rPr>
              <w:t>(iii)</w:t>
            </w:r>
            <w:r>
              <w:tab/>
            </w:r>
            <w:r w:rsidR="00DD7B08" w:rsidRPr="00DD7B08">
              <w:rPr>
                <w:position w:val="-24"/>
              </w:rPr>
              <w:object w:dxaOrig="340" w:dyaOrig="620" w14:anchorId="043C4710">
                <v:shape id="_x0000_i1047" type="#_x0000_t75" style="width:17.2pt;height:31.15pt" o:ole="">
                  <v:imagedata r:id="rId55" o:title=""/>
                </v:shape>
                <o:OLEObject Type="Embed" ProgID="Equation.DSMT4" ShapeID="_x0000_i1047" DrawAspect="Content" ObjectID="_1540646622" r:id="rId56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>&gt;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340" w:dyaOrig="620" w14:anchorId="53CE7135">
                <v:shape id="_x0000_i1048" type="#_x0000_t75" style="width:17.2pt;height:31.15pt" o:ole="">
                  <v:imagedata r:id="rId57" o:title=""/>
                </v:shape>
                <o:OLEObject Type="Embed" ProgID="Equation.DSMT4" ShapeID="_x0000_i1048" DrawAspect="Content" ObjectID="_1540646623" r:id="rId58"/>
              </w:object>
            </w:r>
          </w:p>
          <w:p w14:paraId="720637E5" w14:textId="1E808B6A" w:rsidR="004827CB" w:rsidRPr="00375648" w:rsidRDefault="004827CB" w:rsidP="00DD7B08">
            <w:pPr>
              <w:pStyle w:val="Pquestiontextpartsi"/>
              <w:rPr>
                <w:b/>
              </w:rPr>
            </w:pPr>
            <w:r w:rsidRPr="00FC2DE4">
              <w:rPr>
                <w:rStyle w:val="Cquestionpartlabelbold"/>
              </w:rPr>
              <w:t>(iv)</w:t>
            </w:r>
            <w:r>
              <w:rPr>
                <w:rStyle w:val="Cquestionpartlabelbold"/>
              </w:rPr>
              <w:tab/>
            </w:r>
            <w:r w:rsidRPr="006E3BE2">
              <w:t xml:space="preserve">So </w:t>
            </w:r>
            <w:r w:rsidR="00DD7B08" w:rsidRPr="00DD7B08">
              <w:rPr>
                <w:position w:val="-24"/>
              </w:rPr>
              <w:object w:dxaOrig="220" w:dyaOrig="620" w14:anchorId="4CA39776">
                <v:shape id="_x0000_i1049" type="#_x0000_t75" style="width:10.75pt;height:31.15pt" o:ole="">
                  <v:imagedata r:id="rId59" o:title=""/>
                </v:shape>
                <o:OLEObject Type="Embed" ProgID="Equation.DSMT4" ShapeID="_x0000_i1049" DrawAspect="Content" ObjectID="_1540646624" r:id="rId60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>&gt;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320" w:dyaOrig="620" w14:anchorId="62F6B049">
                <v:shape id="_x0000_i1050" type="#_x0000_t75" style="width:16.1pt;height:31.15pt" o:ole="">
                  <v:imagedata r:id="rId61" o:title=""/>
                </v:shape>
                <o:OLEObject Type="Embed" ProgID="Equation.DSMT4" ShapeID="_x0000_i1050" DrawAspect="Content" ObjectID="_1540646625" r:id="rId62"/>
              </w:object>
            </w:r>
          </w:p>
        </w:tc>
        <w:tc>
          <w:tcPr>
            <w:tcW w:w="2208" w:type="dxa"/>
          </w:tcPr>
          <w:p w14:paraId="2E07AC64" w14:textId="77777777" w:rsidR="004827CB" w:rsidRPr="006E3BE2" w:rsidRDefault="004827CB" w:rsidP="004827CB">
            <w:pPr>
              <w:pStyle w:val="Pquestiontextpartsai"/>
            </w:pPr>
            <w:r w:rsidRPr="00106084">
              <w:rPr>
                <w:rStyle w:val="Cquestionpartlabelbold"/>
              </w:rPr>
              <w:t>(b)</w:t>
            </w:r>
            <w:r w:rsidRPr="00FC2DE4">
              <w:rPr>
                <w:rStyle w:val="Cquestionpartlabelbold"/>
              </w:rPr>
              <w:tab/>
              <w:t>(i)</w:t>
            </w:r>
            <w:r>
              <w:tab/>
              <w:t>LCD = 35</w:t>
            </w:r>
          </w:p>
          <w:p w14:paraId="776D49C6" w14:textId="15F97179" w:rsidR="004827CB" w:rsidRDefault="004827CB" w:rsidP="004827CB">
            <w:pPr>
              <w:pStyle w:val="Pquestiontextpartsi"/>
            </w:pPr>
            <w:r w:rsidRPr="00FC2DE4">
              <w:rPr>
                <w:rStyle w:val="Cquestionpartlabelbold"/>
              </w:rPr>
              <w:t>(ii)</w:t>
            </w:r>
            <w:r>
              <w:tab/>
            </w:r>
            <w:r w:rsidR="00DD7B08" w:rsidRPr="00DD7B08">
              <w:rPr>
                <w:position w:val="-24"/>
              </w:rPr>
              <w:object w:dxaOrig="760" w:dyaOrig="620" w14:anchorId="3FE8BE01">
                <v:shape id="_x0000_i1051" type="#_x0000_t75" style="width:38.7pt;height:31.15pt" o:ole="">
                  <v:imagedata r:id="rId63" o:title=""/>
                </v:shape>
                <o:OLEObject Type="Embed" ProgID="Equation.DSMT4" ShapeID="_x0000_i1051" DrawAspect="Content" ObjectID="_1540646626" r:id="rId64"/>
              </w:object>
            </w:r>
            <w:r>
              <w:br/>
            </w:r>
            <w:r w:rsidR="00DD7B08" w:rsidRPr="00DD7B08">
              <w:rPr>
                <w:position w:val="-24"/>
              </w:rPr>
              <w:object w:dxaOrig="740" w:dyaOrig="620" w14:anchorId="7A8DBDEE">
                <v:shape id="_x0000_i1052" type="#_x0000_t75" style="width:36.55pt;height:31.15pt" o:ole="">
                  <v:imagedata r:id="rId65" o:title=""/>
                </v:shape>
                <o:OLEObject Type="Embed" ProgID="Equation.DSMT4" ShapeID="_x0000_i1052" DrawAspect="Content" ObjectID="_1540646627" r:id="rId66"/>
              </w:object>
            </w:r>
          </w:p>
          <w:p w14:paraId="36B41BC7" w14:textId="64A2EF04" w:rsidR="004827CB" w:rsidRPr="006E3BE2" w:rsidRDefault="004827CB" w:rsidP="004827CB">
            <w:pPr>
              <w:pStyle w:val="Pquestiontextpartsi"/>
            </w:pPr>
            <w:r w:rsidRPr="00FC2DE4">
              <w:rPr>
                <w:rStyle w:val="Cquestionpartlabelbold"/>
              </w:rPr>
              <w:t>(iii)</w:t>
            </w:r>
            <w:r>
              <w:tab/>
            </w:r>
            <w:r w:rsidR="00DD7B08" w:rsidRPr="00DD7B08">
              <w:rPr>
                <w:position w:val="-24"/>
              </w:rPr>
              <w:object w:dxaOrig="859" w:dyaOrig="620" w14:anchorId="3DBB1018">
                <v:shape id="_x0000_i1053" type="#_x0000_t75" style="width:43pt;height:31.15pt" o:ole="">
                  <v:imagedata r:id="rId67" o:title=""/>
                </v:shape>
                <o:OLEObject Type="Embed" ProgID="Equation.DSMT4" ShapeID="_x0000_i1053" DrawAspect="Content" ObjectID="_1540646628" r:id="rId68"/>
              </w:object>
            </w:r>
          </w:p>
          <w:p w14:paraId="02E80604" w14:textId="2942B340" w:rsidR="004827CB" w:rsidRPr="004827CB" w:rsidRDefault="004827CB" w:rsidP="00DD7B08">
            <w:pPr>
              <w:pStyle w:val="Pquestiontextpartsi"/>
              <w:rPr>
                <w:b/>
              </w:rPr>
            </w:pPr>
            <w:r w:rsidRPr="00FC2DE4">
              <w:rPr>
                <w:rStyle w:val="Cquestionpartlabelbold"/>
              </w:rPr>
              <w:t>(iv)</w:t>
            </w:r>
            <w:r>
              <w:tab/>
            </w:r>
            <w:r w:rsidRPr="006E3BE2">
              <w:t xml:space="preserve">So </w:t>
            </w:r>
            <w:r w:rsidR="00DD7B08" w:rsidRPr="00DD7B08">
              <w:rPr>
                <w:position w:val="-24"/>
              </w:rPr>
              <w:object w:dxaOrig="240" w:dyaOrig="620" w14:anchorId="0D261535">
                <v:shape id="_x0000_i1054" type="#_x0000_t75" style="width:11.8pt;height:31.15pt" o:ole="">
                  <v:imagedata r:id="rId69" o:title=""/>
                </v:shape>
                <o:OLEObject Type="Embed" ProgID="Equation.DSMT4" ShapeID="_x0000_i1054" DrawAspect="Content" ObjectID="_1540646629" r:id="rId70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&lt;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340" w:dyaOrig="620" w14:anchorId="4EE9B85A">
                <v:shape id="_x0000_i1055" type="#_x0000_t75" style="width:17.2pt;height:31.15pt" o:ole="">
                  <v:imagedata r:id="rId71" o:title=""/>
                </v:shape>
                <o:OLEObject Type="Embed" ProgID="Equation.DSMT4" ShapeID="_x0000_i1055" DrawAspect="Content" ObjectID="_1540646630" r:id="rId72"/>
              </w:object>
            </w:r>
          </w:p>
        </w:tc>
      </w:tr>
    </w:tbl>
    <w:p w14:paraId="5C80D5AB" w14:textId="77777777" w:rsidR="004827CB" w:rsidRDefault="004827CB" w:rsidP="00D25FD3">
      <w:pPr>
        <w:pStyle w:val="Pquestionheadingsx"/>
      </w:pPr>
      <w:r>
        <w:t>Question 13</w:t>
      </w:r>
      <w:r>
        <w:tab/>
      </w:r>
      <w:r>
        <w:rPr>
          <w:rStyle w:val="Cmarkslabel"/>
        </w:rPr>
        <w:t>9 marks</w:t>
      </w:r>
      <w:r>
        <w:tab/>
        <w:t>[3.4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827CB" w14:paraId="13279867" w14:textId="77777777" w:rsidTr="00D160A1">
        <w:tc>
          <w:tcPr>
            <w:tcW w:w="3284" w:type="dxa"/>
          </w:tcPr>
          <w:p w14:paraId="502F4AC5" w14:textId="2D91A63A" w:rsidR="004827CB" w:rsidRDefault="004827CB" w:rsidP="004827CB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680" w:dyaOrig="620" w14:anchorId="21261035">
                <v:shape id="_x0000_i1102" type="#_x0000_t75" style="width:33.3pt;height:31.15pt" o:ole="">
                  <v:imagedata r:id="rId73" o:title=""/>
                </v:shape>
                <o:OLEObject Type="Embed" ProgID="Equation.DSMT4" ShapeID="_x0000_i1102" DrawAspect="Content" ObjectID="_1540646631" r:id="rId74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  </w:t>
            </w:r>
            <w:r>
              <w:br/>
            </w:r>
            <w:r w:rsidRPr="00F22B07">
              <w:t xml:space="preserve">= </w:t>
            </w:r>
            <w:r w:rsidR="00DD7B08" w:rsidRPr="00DD7B08">
              <w:rPr>
                <w:position w:val="-24"/>
              </w:rPr>
              <w:object w:dxaOrig="800" w:dyaOrig="620" w14:anchorId="5570CE04">
                <v:shape id="_x0000_i1056" type="#_x0000_t75" style="width:39.75pt;height:31.15pt" o:ole="">
                  <v:imagedata r:id="rId75" o:title=""/>
                </v:shape>
                <o:OLEObject Type="Embed" ProgID="Equation.DSMT4" ShapeID="_x0000_i1056" DrawAspect="Content" ObjectID="_1540646632" r:id="rId76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320" w:dyaOrig="620" w14:anchorId="31B8C24A">
                <v:shape id="_x0000_i1057" type="#_x0000_t75" style="width:16.1pt;height:31.15pt" o:ole="">
                  <v:imagedata r:id="rId77" o:title=""/>
                </v:shape>
                <o:OLEObject Type="Embed" ProgID="Equation.DSMT4" ShapeID="_x0000_i1057" DrawAspect="Content" ObjectID="_1540646633" r:id="rId78"/>
              </w:object>
            </w:r>
          </w:p>
          <w:p w14:paraId="588F7545" w14:textId="77777777" w:rsidR="004827CB" w:rsidRDefault="004827CB" w:rsidP="00D160A1">
            <w:pPr>
              <w:pStyle w:val="Pquestionheadingsx1stafterhead"/>
            </w:pPr>
          </w:p>
        </w:tc>
        <w:tc>
          <w:tcPr>
            <w:tcW w:w="3285" w:type="dxa"/>
          </w:tcPr>
          <w:p w14:paraId="21F934DC" w14:textId="42261568" w:rsidR="004827CB" w:rsidRDefault="004827CB" w:rsidP="00DD7B08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680" w:dyaOrig="620" w14:anchorId="4C6ED020">
                <v:shape id="_x0000_i1103" type="#_x0000_t75" style="width:33.3pt;height:31.15pt" o:ole="">
                  <v:imagedata r:id="rId79" o:title=""/>
                </v:shape>
                <o:OLEObject Type="Embed" ProgID="Equation.DSMT4" ShapeID="_x0000_i1103" DrawAspect="Content" ObjectID="_1540646634" r:id="rId80"/>
              </w:object>
            </w:r>
            <w:r w:rsidRPr="00DA095E">
              <w:t xml:space="preserve"> </w:t>
            </w:r>
            <w:r>
              <w:br/>
            </w:r>
            <w:r w:rsidRPr="00F22B07">
              <w:t xml:space="preserve">= </w:t>
            </w:r>
            <w:r w:rsidR="00DD7B08" w:rsidRPr="00DD7B08">
              <w:rPr>
                <w:position w:val="-24"/>
              </w:rPr>
              <w:object w:dxaOrig="800" w:dyaOrig="620" w14:anchorId="7A41F53B">
                <v:shape id="_x0000_i1058" type="#_x0000_t75" style="width:39.75pt;height:31.15pt" o:ole="">
                  <v:imagedata r:id="rId81" o:title=""/>
                </v:shape>
                <o:OLEObject Type="Embed" ProgID="Equation.DSMT4" ShapeID="_x0000_i1058" DrawAspect="Content" ObjectID="_1540646635" r:id="rId82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320" w:dyaOrig="620" w14:anchorId="0AB3C049">
                <v:shape id="_x0000_i1059" type="#_x0000_t75" style="width:16.1pt;height:31.15pt" o:ole="">
                  <v:imagedata r:id="rId83" o:title=""/>
                </v:shape>
                <o:OLEObject Type="Embed" ProgID="Equation.DSMT4" ShapeID="_x0000_i1059" DrawAspect="Content" ObjectID="_1540646636" r:id="rId84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240" w:dyaOrig="620" w14:anchorId="3AE1C092">
                <v:shape id="_x0000_i1060" type="#_x0000_t75" style="width:11.8pt;height:31.15pt" o:ole="">
                  <v:imagedata r:id="rId85" o:title=""/>
                </v:shape>
                <o:OLEObject Type="Embed" ProgID="Equation.DSMT4" ShapeID="_x0000_i1060" DrawAspect="Content" ObjectID="_1540646637" r:id="rId86"/>
              </w:object>
            </w:r>
          </w:p>
        </w:tc>
        <w:tc>
          <w:tcPr>
            <w:tcW w:w="3285" w:type="dxa"/>
          </w:tcPr>
          <w:p w14:paraId="37BE1B3C" w14:textId="0793834E" w:rsidR="004827CB" w:rsidRDefault="004827CB" w:rsidP="00DD7B08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600" w:dyaOrig="620" w14:anchorId="0CBC9AC2">
                <v:shape id="_x0000_i1104" type="#_x0000_t75" style="width:30.1pt;height:31.15pt" o:ole="">
                  <v:imagedata r:id="rId87" o:title=""/>
                </v:shape>
                <o:OLEObject Type="Embed" ProgID="Equation.DSMT4" ShapeID="_x0000_i1104" DrawAspect="Content" ObjectID="_1540646638" r:id="rId88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</w:t>
            </w:r>
            <w:r>
              <w:br/>
            </w:r>
            <w:r w:rsidRPr="00F22B07">
              <w:t xml:space="preserve">= </w:t>
            </w:r>
            <w:r w:rsidR="00DD7B08" w:rsidRPr="00DD7B08">
              <w:rPr>
                <w:position w:val="-24"/>
              </w:rPr>
              <w:object w:dxaOrig="840" w:dyaOrig="620" w14:anchorId="20853040">
                <v:shape id="_x0000_i1061" type="#_x0000_t75" style="width:41.9pt;height:31.15pt" o:ole="">
                  <v:imagedata r:id="rId89" o:title=""/>
                </v:shape>
                <o:OLEObject Type="Embed" ProgID="Equation.DSMT4" ShapeID="_x0000_i1061" DrawAspect="Content" ObjectID="_1540646639" r:id="rId90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360" w:dyaOrig="620" w14:anchorId="376859E6">
                <v:shape id="_x0000_i1062" type="#_x0000_t75" style="width:18.25pt;height:31.15pt" o:ole="">
                  <v:imagedata r:id="rId91" o:title=""/>
                </v:shape>
                <o:OLEObject Type="Embed" ProgID="Equation.DSMT4" ShapeID="_x0000_i1062" DrawAspect="Content" ObjectID="_1540646640" r:id="rId92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460" w:dyaOrig="620" w14:anchorId="7B0F390D">
                <v:shape id="_x0000_i1063" type="#_x0000_t75" style="width:23.65pt;height:31.15pt" o:ole="">
                  <v:imagedata r:id="rId93" o:title=""/>
                </v:shape>
                <o:OLEObject Type="Embed" ProgID="Equation.DSMT4" ShapeID="_x0000_i1063" DrawAspect="Content" ObjectID="_1540646641" r:id="rId94"/>
              </w:object>
            </w:r>
          </w:p>
        </w:tc>
      </w:tr>
    </w:tbl>
    <w:p w14:paraId="710E6575" w14:textId="77777777" w:rsidR="004827CB" w:rsidRDefault="004827CB" w:rsidP="00D25FD3">
      <w:pPr>
        <w:pStyle w:val="Pquestionheadingsx"/>
      </w:pPr>
      <w:r>
        <w:t>Question 14</w:t>
      </w:r>
      <w:r>
        <w:tab/>
      </w:r>
      <w:r>
        <w:rPr>
          <w:rStyle w:val="Cmarkslabel"/>
        </w:rPr>
        <w:t>6 marks</w:t>
      </w:r>
      <w:r>
        <w:tab/>
        <w:t>[3.5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827CB" w14:paraId="4DB2CE41" w14:textId="77777777" w:rsidTr="00D160A1">
        <w:tc>
          <w:tcPr>
            <w:tcW w:w="3284" w:type="dxa"/>
          </w:tcPr>
          <w:p w14:paraId="39D84E55" w14:textId="3A451703" w:rsidR="004827CB" w:rsidRDefault="004827CB" w:rsidP="00DD7B08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240" w:dyaOrig="620" w14:anchorId="47A03AE0">
                <v:shape id="_x0000_i1105" type="#_x0000_t75" style="width:11.8pt;height:31.15pt" o:ole="">
                  <v:imagedata r:id="rId95" o:title=""/>
                </v:shape>
                <o:OLEObject Type="Embed" ProgID="Equation.DSMT4" ShapeID="_x0000_i1105" DrawAspect="Content" ObjectID="_1540646642" r:id="rId96"/>
              </w:object>
            </w:r>
            <w:r w:rsidRPr="00DD7B08">
              <w:rPr>
                <w:rFonts w:eastAsia="Calibri"/>
              </w:rPr>
              <w:t>of $30</w:t>
            </w:r>
            <w:r>
              <w:br/>
            </w:r>
            <w:r w:rsidR="00DD7B08" w:rsidRPr="00DD7B08">
              <w:rPr>
                <w:position w:val="-30"/>
              </w:rPr>
              <w:object w:dxaOrig="1300" w:dyaOrig="760" w14:anchorId="52D123F5">
                <v:shape id="_x0000_i1064" type="#_x0000_t75" style="width:65.55pt;height:38.7pt" o:ole="">
                  <v:imagedata r:id="rId97" o:title=""/>
                </v:shape>
                <o:OLEObject Type="Embed" ProgID="Equation.DSMT4" ShapeID="_x0000_i1064" DrawAspect="Content" ObjectID="_1540646643" r:id="rId98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360" w:dyaOrig="620" w14:anchorId="6EDEB726">
                <v:shape id="_x0000_i1065" type="#_x0000_t75" style="width:18.25pt;height:31.15pt" o:ole="">
                  <v:imagedata r:id="rId99" o:title=""/>
                </v:shape>
                <o:OLEObject Type="Embed" ProgID="Equation.DSMT4" ShapeID="_x0000_i1065" DrawAspect="Content" ObjectID="_1540646644" r:id="rId100"/>
              </w:object>
            </w:r>
            <w:r>
              <w:br/>
              <w:t xml:space="preserve">= </w:t>
            </w:r>
            <w:r w:rsidRPr="00FB232B">
              <w:t>$20</w:t>
            </w:r>
          </w:p>
        </w:tc>
        <w:tc>
          <w:tcPr>
            <w:tcW w:w="3285" w:type="dxa"/>
          </w:tcPr>
          <w:p w14:paraId="1B6F6726" w14:textId="3A5C57E1" w:rsidR="004827CB" w:rsidRPr="006E3BE2" w:rsidRDefault="004827CB" w:rsidP="004827CB">
            <w:pPr>
              <w:pStyle w:val="Pquestiontextpartsa"/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240" w:dyaOrig="620" w14:anchorId="75128587">
                <v:shape id="_x0000_i1106" type="#_x0000_t75" style="width:11.8pt;height:31.15pt" o:ole="">
                  <v:imagedata r:id="rId101" o:title=""/>
                </v:shape>
                <o:OLEObject Type="Embed" ProgID="Equation.DSMT4" ShapeID="_x0000_i1106" DrawAspect="Content" ObjectID="_1540646645" r:id="rId102"/>
              </w:object>
            </w:r>
            <w:r w:rsidRPr="00106084">
              <w:t xml:space="preserve"> of </w:t>
            </w:r>
            <w:r w:rsidR="00DD7B08" w:rsidRPr="00DD7B08">
              <w:rPr>
                <w:position w:val="-24"/>
              </w:rPr>
              <w:object w:dxaOrig="320" w:dyaOrig="620" w14:anchorId="4432F0D3">
                <v:shape id="_x0000_i1066" type="#_x0000_t75" style="width:16.1pt;height:31.15pt" o:ole="">
                  <v:imagedata r:id="rId103" o:title=""/>
                </v:shape>
                <o:OLEObject Type="Embed" ProgID="Equation.DSMT4" ShapeID="_x0000_i1066" DrawAspect="Content" ObjectID="_1540646646" r:id="rId104"/>
              </w:object>
            </w:r>
            <w:r>
              <w:br/>
            </w:r>
            <w:r w:rsidR="00DD7B08" w:rsidRPr="00DD7B08">
              <w:rPr>
                <w:position w:val="-24"/>
              </w:rPr>
              <w:object w:dxaOrig="859" w:dyaOrig="620" w14:anchorId="20D60BF4">
                <v:shape id="_x0000_i1067" type="#_x0000_t75" style="width:43pt;height:31.15pt" o:ole="">
                  <v:imagedata r:id="rId105" o:title=""/>
                </v:shape>
                <o:OLEObject Type="Embed" ProgID="Equation.DSMT4" ShapeID="_x0000_i1067" DrawAspect="Content" ObjectID="_1540646647" r:id="rId106"/>
              </w:object>
            </w:r>
            <w:r>
              <w:br/>
            </w:r>
            <w:r w:rsidRPr="006E3BE2">
              <w:t xml:space="preserve">= </w:t>
            </w:r>
            <w:r w:rsidR="00DD7B08" w:rsidRPr="00DD7B08">
              <w:rPr>
                <w:position w:val="-24"/>
              </w:rPr>
              <w:object w:dxaOrig="360" w:dyaOrig="620" w14:anchorId="0E260BC9">
                <v:shape id="_x0000_i1068" type="#_x0000_t75" style="width:18.25pt;height:31.15pt" o:ole="">
                  <v:imagedata r:id="rId107" o:title=""/>
                </v:shape>
                <o:OLEObject Type="Embed" ProgID="Equation.DSMT4" ShapeID="_x0000_i1068" DrawAspect="Content" ObjectID="_1540646648" r:id="rId108"/>
              </w:object>
            </w:r>
          </w:p>
          <w:p w14:paraId="0F9BAF94" w14:textId="77777777" w:rsidR="004827CB" w:rsidRDefault="004827CB" w:rsidP="00D160A1">
            <w:pPr>
              <w:pStyle w:val="Pquestionheadingsx1stafterhead"/>
            </w:pPr>
          </w:p>
        </w:tc>
        <w:tc>
          <w:tcPr>
            <w:tcW w:w="3285" w:type="dxa"/>
          </w:tcPr>
          <w:p w14:paraId="5163FFAF" w14:textId="7198BF05" w:rsidR="004827CB" w:rsidRDefault="004827CB" w:rsidP="004827CB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660" w:dyaOrig="620" w14:anchorId="10502E43">
                <v:shape id="_x0000_i1069" type="#_x0000_t75" style="width:33.3pt;height:31.15pt" o:ole="">
                  <v:imagedata r:id="rId109" o:title=""/>
                </v:shape>
                <o:OLEObject Type="Embed" ProgID="Equation.DSMT4" ShapeID="_x0000_i1069" DrawAspect="Content" ObjectID="_1540646649" r:id="rId110"/>
              </w:object>
            </w:r>
            <w:r>
              <w:br/>
            </w:r>
            <w:r w:rsidR="00DD7B08" w:rsidRPr="00DD7B08">
              <w:rPr>
                <w:position w:val="-66"/>
              </w:rPr>
              <w:object w:dxaOrig="1260" w:dyaOrig="1440" w14:anchorId="0160F1D0">
                <v:shape id="_x0000_i1070" type="#_x0000_t75" style="width:63.4pt;height:1in" o:ole="">
                  <v:imagedata r:id="rId111" o:title=""/>
                </v:shape>
                <o:OLEObject Type="Embed" ProgID="Equation.DSMT4" ShapeID="_x0000_i1070" DrawAspect="Content" ObjectID="_1540646650" r:id="rId112"/>
              </w:object>
            </w:r>
          </w:p>
          <w:p w14:paraId="661BA5C1" w14:textId="77777777" w:rsidR="004827CB" w:rsidRDefault="004827CB" w:rsidP="00D160A1">
            <w:pPr>
              <w:pStyle w:val="Pquestionheadingsx1stafterhead"/>
            </w:pPr>
          </w:p>
        </w:tc>
      </w:tr>
    </w:tbl>
    <w:p w14:paraId="03CEFA74" w14:textId="6DE27073" w:rsidR="004827CB" w:rsidRDefault="004827CB" w:rsidP="00D25FD3">
      <w:pPr>
        <w:pStyle w:val="Pquestionheadingsx"/>
      </w:pPr>
      <w:r>
        <w:t>Question 15</w:t>
      </w:r>
      <w:r>
        <w:tab/>
      </w:r>
      <w:r w:rsidR="00DD7B08">
        <w:rPr>
          <w:rStyle w:val="Cmarkslabel"/>
        </w:rPr>
        <w:t>6</w:t>
      </w:r>
      <w:r>
        <w:rPr>
          <w:rStyle w:val="Cmarkslabel"/>
        </w:rPr>
        <w:t xml:space="preserve"> marks</w:t>
      </w:r>
      <w:r>
        <w:tab/>
        <w:t>[3.6]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4827CB" w14:paraId="3286D18A" w14:textId="77777777" w:rsidTr="00D160A1">
        <w:tc>
          <w:tcPr>
            <w:tcW w:w="3284" w:type="dxa"/>
          </w:tcPr>
          <w:p w14:paraId="55FF4DE4" w14:textId="4C97CE98" w:rsidR="004827CB" w:rsidRPr="006E3BE2" w:rsidRDefault="004827CB" w:rsidP="004827CB">
            <w:pPr>
              <w:pStyle w:val="Pquestiontextpartsa"/>
            </w:pPr>
            <w:r w:rsidRPr="00106084">
              <w:rPr>
                <w:rStyle w:val="Cquestionpartlabelbold"/>
              </w:rPr>
              <w:t>(a)</w:t>
            </w:r>
            <w:r w:rsidRPr="00106084">
              <w:rPr>
                <w:rStyle w:val="Cquestionpartlabelbold"/>
              </w:rPr>
              <w:tab/>
            </w:r>
            <w:r w:rsidRPr="00FB232B">
              <w:rPr>
                <w:lang w:eastAsia="en-US"/>
              </w:rPr>
              <w:t>3</w:t>
            </w:r>
            <w:r w:rsidRPr="00FB232B">
              <w:rPr>
                <w:rFonts w:eastAsia="Calibri"/>
              </w:rPr>
              <w:t xml:space="preserve"> </w:t>
            </w:r>
            <w:r w:rsidRPr="00FB232B">
              <w:rPr>
                <w:lang w:eastAsia="en-US"/>
              </w:rPr>
              <w:t>÷</w:t>
            </w:r>
            <w:r w:rsidR="00DD7B08" w:rsidRPr="00DD7B08">
              <w:rPr>
                <w:position w:val="-24"/>
                <w:lang w:eastAsia="en-US"/>
              </w:rPr>
              <w:object w:dxaOrig="240" w:dyaOrig="620" w14:anchorId="65B07C53">
                <v:shape id="_x0000_i1071" type="#_x0000_t75" style="width:11.8pt;height:31.15pt" o:ole="">
                  <v:imagedata r:id="rId113" o:title=""/>
                </v:shape>
                <o:OLEObject Type="Embed" ProgID="Equation.DSMT4" ShapeID="_x0000_i1071" DrawAspect="Content" ObjectID="_1540646651" r:id="rId114"/>
              </w:object>
            </w:r>
            <w:r w:rsidRPr="00FB232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</w:t>
            </w:r>
            <w:r>
              <w:br/>
            </w:r>
            <w:r w:rsidRPr="00DD7B08">
              <w:t>=</w:t>
            </w:r>
            <w:r w:rsidRPr="006A063D">
              <w:rPr>
                <w:rStyle w:val="Cquestionpartlabelbold"/>
              </w:rPr>
              <w:t xml:space="preserve"> </w:t>
            </w:r>
            <w:r w:rsidR="00DD7B08" w:rsidRPr="00DD7B08">
              <w:rPr>
                <w:rStyle w:val="Cquestionpartlabelbold"/>
              </w:rPr>
              <w:object w:dxaOrig="220" w:dyaOrig="620" w14:anchorId="3D3B4B22">
                <v:shape id="_x0000_i1072" type="#_x0000_t75" style="width:10.75pt;height:31.15pt" o:ole="">
                  <v:imagedata r:id="rId115" o:title=""/>
                </v:shape>
                <o:OLEObject Type="Embed" ProgID="Equation.DSMT4" ShapeID="_x0000_i1072" DrawAspect="Content" ObjectID="_1540646652" r:id="rId116"/>
              </w:object>
            </w:r>
            <w:r w:rsidRPr="00F54CE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 ×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240" w:dyaOrig="620" w14:anchorId="52D648DE">
                <v:shape id="_x0000_i1073" type="#_x0000_t75" style="width:11.8pt;height:31.15pt" o:ole="">
                  <v:imagedata r:id="rId117" o:title=""/>
                </v:shape>
                <o:OLEObject Type="Embed" ProgID="Equation.DSMT4" ShapeID="_x0000_i1073" DrawAspect="Content" ObjectID="_1540646653" r:id="rId118"/>
              </w:object>
            </w:r>
            <w:r>
              <w:br/>
            </w:r>
            <w:r w:rsidRPr="006E3BE2">
              <w:t xml:space="preserve">= </w:t>
            </w:r>
            <w:r>
              <w:t>12</w:t>
            </w:r>
          </w:p>
          <w:p w14:paraId="3CBD7BA9" w14:textId="77777777" w:rsidR="004827CB" w:rsidRDefault="004827CB" w:rsidP="00D160A1">
            <w:pPr>
              <w:pStyle w:val="Pquestionheadingsx1stafterhead"/>
            </w:pPr>
          </w:p>
        </w:tc>
        <w:tc>
          <w:tcPr>
            <w:tcW w:w="3285" w:type="dxa"/>
          </w:tcPr>
          <w:p w14:paraId="79E6961B" w14:textId="3CD68500" w:rsidR="004827CB" w:rsidRPr="004827CB" w:rsidRDefault="004827CB" w:rsidP="00DD7B08">
            <w:pPr>
              <w:pStyle w:val="Pquestiontextpartsa"/>
              <w:rPr>
                <w:b/>
              </w:rPr>
            </w:pPr>
            <w:r w:rsidRPr="00106084">
              <w:rPr>
                <w:rStyle w:val="Cquestionpartlabelbold"/>
              </w:rPr>
              <w:t>(b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220" w:dyaOrig="620" w14:anchorId="70C70428">
                <v:shape id="_x0000_i1107" type="#_x0000_t75" style="width:10.75pt;height:31.15pt" o:ole="">
                  <v:imagedata r:id="rId119" o:title=""/>
                </v:shape>
                <o:OLEObject Type="Embed" ProgID="Equation.DSMT4" ShapeID="_x0000_i1107" DrawAspect="Content" ObjectID="_1540646654" r:id="rId120"/>
              </w:object>
            </w:r>
            <w:r w:rsidRPr="00F54CEB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÷ 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240" w:dyaOrig="620" w14:anchorId="077C166E">
                <v:shape id="_x0000_i1074" type="#_x0000_t75" style="width:11.8pt;height:31.15pt" o:ole="">
                  <v:imagedata r:id="rId121" o:title=""/>
                </v:shape>
                <o:OLEObject Type="Embed" ProgID="Equation.DSMT4" ShapeID="_x0000_i1074" DrawAspect="Content" ObjectID="_1540646655" r:id="rId122"/>
              </w:object>
            </w:r>
            <w:r>
              <w:br/>
            </w:r>
            <w:r w:rsidRPr="00D25FD3">
              <w:t xml:space="preserve">= </w:t>
            </w:r>
            <w:r w:rsidR="00DD7B08" w:rsidRPr="00DD7B08">
              <w:rPr>
                <w:position w:val="-30"/>
              </w:rPr>
              <w:object w:dxaOrig="940" w:dyaOrig="780" w14:anchorId="4CBF8BAD">
                <v:shape id="_x0000_i1075" type="#_x0000_t75" style="width:47.3pt;height:38.7pt" o:ole="">
                  <v:imagedata r:id="rId123" o:title=""/>
                </v:shape>
                <o:OLEObject Type="Embed" ProgID="Equation.DSMT4" ShapeID="_x0000_i1075" DrawAspect="Content" ObjectID="_1540646656" r:id="rId124"/>
              </w:object>
            </w:r>
            <w:r w:rsidRPr="00D25FD3">
              <w:rPr>
                <w:rFonts w:eastAsia="Calibri"/>
              </w:rPr>
              <w:t xml:space="preserve"> </w:t>
            </w:r>
            <w:r w:rsidRPr="00D25FD3">
              <w:br/>
              <w:t xml:space="preserve">= </w:t>
            </w:r>
            <w:r w:rsidR="00DD7B08" w:rsidRPr="00DD7B08">
              <w:rPr>
                <w:position w:val="-24"/>
              </w:rPr>
              <w:object w:dxaOrig="240" w:dyaOrig="620" w14:anchorId="332E225B">
                <v:shape id="_x0000_i1076" type="#_x0000_t75" style="width:11.8pt;height:31.15pt" o:ole="">
                  <v:imagedata r:id="rId125" o:title=""/>
                </v:shape>
                <o:OLEObject Type="Embed" ProgID="Equation.DSMT4" ShapeID="_x0000_i1076" DrawAspect="Content" ObjectID="_1540646657" r:id="rId126"/>
              </w:object>
            </w:r>
            <w:r w:rsidR="00D25FD3" w:rsidRPr="00D25FD3">
              <w:t xml:space="preserve">= </w:t>
            </w:r>
            <w:r w:rsidR="00DD7B08" w:rsidRPr="00DD7B08">
              <w:rPr>
                <w:position w:val="-24"/>
              </w:rPr>
              <w:object w:dxaOrig="380" w:dyaOrig="620" w14:anchorId="68DDB37E">
                <v:shape id="_x0000_i1077" type="#_x0000_t75" style="width:18.25pt;height:31.15pt" o:ole="">
                  <v:imagedata r:id="rId127" o:title=""/>
                </v:shape>
                <o:OLEObject Type="Embed" ProgID="Equation.DSMT4" ShapeID="_x0000_i1077" DrawAspect="Content" ObjectID="_1540646658" r:id="rId128"/>
              </w:object>
            </w:r>
          </w:p>
        </w:tc>
        <w:tc>
          <w:tcPr>
            <w:tcW w:w="3285" w:type="dxa"/>
          </w:tcPr>
          <w:p w14:paraId="557CDF13" w14:textId="18104ADC" w:rsidR="004827CB" w:rsidRDefault="004827CB" w:rsidP="00DD7B08">
            <w:pPr>
              <w:pStyle w:val="Pquestiontextpartsa"/>
            </w:pPr>
            <w:r w:rsidRPr="00106084">
              <w:rPr>
                <w:rStyle w:val="Cquestionpartlabelbold"/>
              </w:rPr>
              <w:t>(c)</w:t>
            </w:r>
            <w:r w:rsidRPr="00106084">
              <w:rPr>
                <w:rStyle w:val="Cquestionpartlabelbold"/>
              </w:rPr>
              <w:tab/>
            </w:r>
            <w:r w:rsidR="00A5458C" w:rsidRPr="00A5458C">
              <w:rPr>
                <w:rStyle w:val="Cquestionpartlabelbold"/>
                <w:position w:val="-24"/>
              </w:rPr>
              <w:object w:dxaOrig="320" w:dyaOrig="620" w14:anchorId="3359D93D">
                <v:shape id="_x0000_i1108" type="#_x0000_t75" style="width:16.1pt;height:31.15pt" o:ole="">
                  <v:imagedata r:id="rId129" o:title=""/>
                </v:shape>
                <o:OLEObject Type="Embed" ProgID="Equation.DSMT4" ShapeID="_x0000_i1108" DrawAspect="Content" ObjectID="_1540646659" r:id="rId130"/>
              </w:object>
            </w:r>
            <w:r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</w:t>
            </w:r>
            <w:r w:rsidRPr="00F54CEB">
              <w:rPr>
                <w:rFonts w:ascii="Calibri" w:eastAsia="Calibri" w:hAnsi="Calibri"/>
                <w:sz w:val="22"/>
                <w:szCs w:val="22"/>
                <w:lang w:eastAsia="en-US"/>
              </w:rPr>
              <w:t>÷ 5</w:t>
            </w:r>
            <w:r>
              <w:br/>
            </w:r>
            <w:r w:rsidR="00DD7B08" w:rsidRPr="00DD7B08">
              <w:rPr>
                <w:position w:val="-24"/>
              </w:rPr>
              <w:object w:dxaOrig="859" w:dyaOrig="620" w14:anchorId="60018E99">
                <v:shape id="_x0000_i1078" type="#_x0000_t75" style="width:43pt;height:31.15pt" o:ole="">
                  <v:imagedata r:id="rId131" o:title=""/>
                </v:shape>
                <o:OLEObject Type="Embed" ProgID="Equation.DSMT4" ShapeID="_x0000_i1078" DrawAspect="Content" ObjectID="_1540646660" r:id="rId132"/>
              </w:object>
            </w:r>
            <w:r>
              <w:br/>
            </w:r>
            <w:r w:rsidRPr="00F54CEB">
              <w:rPr>
                <w:rFonts w:ascii="Calibri" w:eastAsia="Calibri" w:hAnsi="Calibri"/>
                <w:sz w:val="22"/>
                <w:szCs w:val="22"/>
                <w:lang w:eastAsia="en-US"/>
              </w:rPr>
              <w:t>=</w:t>
            </w:r>
            <w:r w:rsidR="00DD7B08" w:rsidRPr="00DD7B08">
              <w:rPr>
                <w:rFonts w:ascii="Calibri" w:eastAsia="Calibri" w:hAnsi="Calibri"/>
                <w:position w:val="-24"/>
                <w:sz w:val="22"/>
                <w:szCs w:val="22"/>
                <w:lang w:eastAsia="en-US"/>
              </w:rPr>
              <w:object w:dxaOrig="340" w:dyaOrig="620" w14:anchorId="76C0E8F4">
                <v:shape id="_x0000_i1079" type="#_x0000_t75" style="width:17.2pt;height:31.15pt" o:ole="">
                  <v:imagedata r:id="rId133" o:title=""/>
                </v:shape>
                <o:OLEObject Type="Embed" ProgID="Equation.DSMT4" ShapeID="_x0000_i1079" DrawAspect="Content" ObjectID="_1540646661" r:id="rId134"/>
              </w:object>
            </w:r>
          </w:p>
        </w:tc>
      </w:tr>
    </w:tbl>
    <w:p w14:paraId="50C17C04" w14:textId="69C72F18" w:rsidR="00C50DAB" w:rsidRDefault="00C50DAB" w:rsidP="00C50DAB">
      <w:pPr>
        <w:pStyle w:val="Psectionresults"/>
      </w:pPr>
      <w:r>
        <w:t>Short answer total: 3</w:t>
      </w:r>
      <w:r w:rsidR="00DD7B08">
        <w:t>4</w:t>
      </w:r>
    </w:p>
    <w:p w14:paraId="2C108BC5" w14:textId="77777777" w:rsidR="00CF2A81" w:rsidRPr="00655B46" w:rsidRDefault="00CF2A81" w:rsidP="00DD7B08">
      <w:pPr>
        <w:pStyle w:val="Psectionheading"/>
        <w:pageBreakBefore w:val="0"/>
      </w:pPr>
      <w:r w:rsidRPr="00655B46">
        <w:lastRenderedPageBreak/>
        <w:t>Extended answer section</w:t>
      </w:r>
    </w:p>
    <w:p w14:paraId="5A6A4DB1" w14:textId="577C6FBD" w:rsidR="00B82711" w:rsidRPr="00106084" w:rsidRDefault="00B82711" w:rsidP="00DD7B08">
      <w:pPr>
        <w:pStyle w:val="Pquestionheadingsx1stafterhead"/>
      </w:pPr>
      <w:r>
        <w:t>Question 16</w:t>
      </w:r>
      <w:r>
        <w:tab/>
      </w:r>
      <w:r w:rsidR="00DD7B08">
        <w:rPr>
          <w:rStyle w:val="Cmarkslabel"/>
        </w:rPr>
        <w:t>5</w:t>
      </w:r>
      <w:r>
        <w:rPr>
          <w:rStyle w:val="Cmarkslabel"/>
        </w:rPr>
        <w:t xml:space="preserve"> marks</w:t>
      </w:r>
      <w:r>
        <w:tab/>
        <w:t>[3.1, 3.2]</w:t>
      </w:r>
    </w:p>
    <w:p w14:paraId="4409BD90" w14:textId="5FE5B4DC" w:rsidR="00CF2A81" w:rsidRPr="006E3BE2" w:rsidRDefault="00CF2A81" w:rsidP="00FC2DE4">
      <w:pPr>
        <w:pStyle w:val="Pquestiontextpartsai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  <w:t>(i)</w:t>
      </w:r>
      <w:r w:rsidR="00A5458C">
        <w:rPr>
          <w:rStyle w:val="Cquestionpartlabelbold"/>
        </w:rPr>
        <w:t xml:space="preserve">  </w:t>
      </w:r>
      <w:r w:rsidR="00F54CEB" w:rsidRPr="00DC6A65">
        <w:rPr>
          <w:position w:val="-24"/>
        </w:rPr>
        <w:object w:dxaOrig="720" w:dyaOrig="620" w14:anchorId="0395688F">
          <v:shape id="_x0000_i1080" type="#_x0000_t75" style="width:35.45pt;height:31.15pt" o:ole="">
            <v:imagedata r:id="rId135" o:title=""/>
          </v:shape>
          <o:OLEObject Type="Embed" ProgID="Equation.DSMT4" ShapeID="_x0000_i1080" DrawAspect="Content" ObjectID="_1540646662" r:id="rId136"/>
        </w:object>
      </w:r>
      <w:r w:rsidR="00A5458C">
        <w:tab/>
      </w:r>
      <w:r w:rsidRPr="00106084">
        <w:rPr>
          <w:rStyle w:val="Cmathsexpressions"/>
        </w:rPr>
        <w:tab/>
      </w:r>
      <w:r w:rsidRPr="00106084">
        <w:rPr>
          <w:rStyle w:val="Cquestionpartlabelbold"/>
        </w:rPr>
        <w:t>(ii)</w:t>
      </w:r>
      <w:r w:rsidR="00A5458C">
        <w:t xml:space="preserve">  </w:t>
      </w:r>
      <w:r w:rsidR="00F54CEB" w:rsidRPr="00DC6A65">
        <w:rPr>
          <w:position w:val="-24"/>
        </w:rPr>
        <w:object w:dxaOrig="720" w:dyaOrig="620" w14:anchorId="28FC438B">
          <v:shape id="_x0000_i1081" type="#_x0000_t75" style="width:37.6pt;height:31.15pt" o:ole="">
            <v:imagedata r:id="rId137" o:title=""/>
          </v:shape>
          <o:OLEObject Type="Embed" ProgID="Equation.DSMT4" ShapeID="_x0000_i1081" DrawAspect="Content" ObjectID="_1540646663" r:id="rId138"/>
        </w:object>
      </w:r>
    </w:p>
    <w:p w14:paraId="44BA1534" w14:textId="706CE048" w:rsidR="00CF2A81" w:rsidRPr="006E3BE2" w:rsidRDefault="00CF2A81" w:rsidP="00CF2A81">
      <w:pPr>
        <w:pStyle w:val="Pquestiontextpartsa"/>
      </w:pPr>
      <w:r w:rsidRPr="00106084">
        <w:rPr>
          <w:rStyle w:val="Cquestionpartlabelbold"/>
        </w:rPr>
        <w:t>(b)</w:t>
      </w:r>
      <w:r w:rsidRPr="00106084">
        <w:rPr>
          <w:rStyle w:val="Cquestionpartlabelbold"/>
        </w:rPr>
        <w:tab/>
      </w:r>
      <w:r w:rsidR="00F54CEB" w:rsidRPr="00F54CEB">
        <w:t xml:space="preserve">All fruit = </w:t>
      </w:r>
      <w:r w:rsidR="004827CB">
        <w:t>1</w:t>
      </w:r>
      <w:r w:rsidR="00F54CEB" w:rsidRPr="00F54CEB">
        <w:t>6 pieces</w:t>
      </w:r>
      <w:r w:rsidR="00F54CEB">
        <w:br/>
      </w:r>
      <w:r w:rsidR="00F54CEB" w:rsidRPr="00DA095E">
        <w:rPr>
          <w:position w:val="-24"/>
        </w:rPr>
        <w:object w:dxaOrig="320" w:dyaOrig="620" w14:anchorId="5FD35C57">
          <v:shape id="_x0000_i1082" type="#_x0000_t75" style="width:16.1pt;height:30.1pt" o:ole="">
            <v:imagedata r:id="rId139" o:title=""/>
          </v:shape>
          <o:OLEObject Type="Embed" ProgID="Equation.DSMT4" ShapeID="_x0000_i1082" DrawAspect="Content" ObjectID="_1540646664" r:id="rId140"/>
        </w:object>
      </w:r>
      <w:r w:rsidR="00F54CEB">
        <w:br/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>=</w:t>
      </w:r>
      <w:r w:rsidR="00F54CEB" w:rsidRPr="00F54CEB">
        <w:rPr>
          <w:rFonts w:ascii="Calibri" w:eastAsia="Calibri" w:hAnsi="Calibri"/>
          <w:position w:val="-24"/>
          <w:sz w:val="22"/>
          <w:szCs w:val="22"/>
          <w:lang w:eastAsia="en-US"/>
        </w:rPr>
        <w:object w:dxaOrig="220" w:dyaOrig="620" w14:anchorId="6EDC8AA2">
          <v:shape id="_x0000_i1083" type="#_x0000_t75" style="width:10.75pt;height:30.1pt" o:ole="">
            <v:imagedata r:id="rId141" o:title=""/>
          </v:shape>
          <o:OLEObject Type="Embed" ProgID="Equation.DSMT4" ShapeID="_x0000_i1083" DrawAspect="Content" ObjectID="_1540646665" r:id="rId142"/>
        </w:object>
      </w:r>
    </w:p>
    <w:p w14:paraId="234B0218" w14:textId="3C1FFE31" w:rsidR="00CF2A81" w:rsidRPr="00DD7B08" w:rsidRDefault="00CF2A81" w:rsidP="00CF2A81">
      <w:pPr>
        <w:pStyle w:val="Pquestiontextpartsa"/>
      </w:pPr>
      <w:r w:rsidRPr="00106084">
        <w:rPr>
          <w:rStyle w:val="Cquestionpartlabelbold"/>
        </w:rPr>
        <w:t>(c)</w:t>
      </w:r>
      <w:r w:rsidRPr="00106084">
        <w:rPr>
          <w:rStyle w:val="Cquestionpartlabelbold"/>
        </w:rPr>
        <w:tab/>
      </w:r>
      <w:r w:rsidR="00A5458C" w:rsidRPr="00A5458C">
        <w:rPr>
          <w:rStyle w:val="Cquestionpartlabelbold"/>
          <w:position w:val="-24"/>
        </w:rPr>
        <w:object w:dxaOrig="240" w:dyaOrig="620" w14:anchorId="6DF60577">
          <v:shape id="_x0000_i1109" type="#_x0000_t75" style="width:11.8pt;height:31.15pt" o:ole="">
            <v:imagedata r:id="rId143" o:title=""/>
          </v:shape>
          <o:OLEObject Type="Embed" ProgID="Equation.DSMT4" ShapeID="_x0000_i1109" DrawAspect="Content" ObjectID="_1540646666" r:id="rId144"/>
        </w:object>
      </w:r>
      <w:r w:rsidR="00F54CEB" w:rsidRPr="00DD7B08">
        <w:rPr>
          <w:rFonts w:eastAsia="Calibri"/>
        </w:rPr>
        <w:t>of all items = 16</w:t>
      </w:r>
      <w:r w:rsidR="004827CB" w:rsidRPr="00DD7B08">
        <w:rPr>
          <w:rFonts w:eastAsia="Calibri"/>
        </w:rPr>
        <w:t xml:space="preserve"> </w:t>
      </w:r>
      <w:r w:rsidR="00F54CEB" w:rsidRPr="00DD7B08">
        <w:rPr>
          <w:rFonts w:eastAsia="Calibri"/>
        </w:rPr>
        <w:t>÷</w:t>
      </w:r>
      <w:r w:rsidR="004827CB" w:rsidRPr="00DD7B08">
        <w:rPr>
          <w:rFonts w:eastAsia="Calibri"/>
        </w:rPr>
        <w:t xml:space="preserve"> </w:t>
      </w:r>
      <w:r w:rsidR="00F54CEB" w:rsidRPr="00DD7B08">
        <w:rPr>
          <w:rFonts w:eastAsia="Calibri"/>
        </w:rPr>
        <w:t>4 = 4</w:t>
      </w:r>
      <w:r w:rsidR="00FC2DE4" w:rsidRPr="00DD7B08">
        <w:br/>
      </w:r>
      <w:r w:rsidR="00F54CEB" w:rsidRPr="00DD7B08">
        <w:rPr>
          <w:rFonts w:eastAsia="Calibri"/>
        </w:rPr>
        <w:t>16 –</w:t>
      </w:r>
      <w:r w:rsidR="00D25FD3" w:rsidRPr="00DD7B08">
        <w:rPr>
          <w:rFonts w:eastAsia="Calibri"/>
        </w:rPr>
        <w:t xml:space="preserve"> </w:t>
      </w:r>
      <w:r w:rsidR="00F54CEB" w:rsidRPr="00DD7B08">
        <w:rPr>
          <w:rFonts w:eastAsia="Calibri"/>
        </w:rPr>
        <w:t>4 = 12 items left</w:t>
      </w:r>
    </w:p>
    <w:p w14:paraId="3E8D4D9E" w14:textId="461803BE" w:rsidR="00B82711" w:rsidRPr="00106084" w:rsidRDefault="00B82711" w:rsidP="00D25FD3">
      <w:pPr>
        <w:pStyle w:val="Pquestionheadingsx"/>
      </w:pPr>
      <w:r>
        <w:t>Question 17</w:t>
      </w:r>
      <w:r>
        <w:tab/>
      </w:r>
      <w:r>
        <w:rPr>
          <w:rStyle w:val="Cmarkslabel"/>
        </w:rPr>
        <w:t>9 marks</w:t>
      </w:r>
      <w:r>
        <w:tab/>
        <w:t>[3.1, 3.2</w:t>
      </w:r>
      <w:r w:rsidR="00DD7B08">
        <w:t>, 3.3</w:t>
      </w:r>
      <w:r>
        <w:t>]</w:t>
      </w:r>
    </w:p>
    <w:p w14:paraId="6FC33C8A" w14:textId="791E1CF4" w:rsidR="00CF2A81" w:rsidRPr="006E3BE2" w:rsidRDefault="00CF2A81" w:rsidP="00CF2A81">
      <w:pPr>
        <w:pStyle w:val="Pquestiontextpartsa"/>
      </w:pPr>
      <w:r w:rsidRPr="00106084">
        <w:rPr>
          <w:rStyle w:val="Cquestionpartlabelbold"/>
        </w:rPr>
        <w:t>(a)</w:t>
      </w:r>
      <w:r w:rsidRPr="00106084">
        <w:rPr>
          <w:rStyle w:val="Cquestionpartlabelbold"/>
        </w:rPr>
        <w:tab/>
      </w:r>
      <w:r w:rsidR="00A5458C">
        <w:rPr>
          <w:rStyle w:val="Cquestionpartlabelbold"/>
        </w:rPr>
        <w:br/>
      </w:r>
      <w:r w:rsidR="00F451CC">
        <w:rPr>
          <w:b/>
          <w:noProof/>
        </w:rPr>
        <w:drawing>
          <wp:inline distT="0" distB="0" distL="0" distR="0" wp14:anchorId="78BE2625" wp14:editId="272A32B0">
            <wp:extent cx="3144837" cy="927588"/>
            <wp:effectExtent l="0" t="0" r="5080" b="12700"/>
            <wp:docPr id="1" name="Picture 1" descr="Macintosh HD:Users:lizwaud:Desktop:PM7_eBook:Batch 1 commenced:Resources:_CORRECTED_131016:_CORRECTED_131016:PM2e_07_EB_03_FBTS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Macintosh HD:Users:lizwaud:Desktop:PM7_eBook:Batch 1 commenced:Resources:_CORRECTED_131016:_CORRECTED_131016:PM2e_07_EB_03_FBTS_03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837" cy="92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E14F3" w14:textId="1CEC0CC2" w:rsidR="00CF2A81" w:rsidRDefault="00CF2A81" w:rsidP="00CF2A81">
      <w:pPr>
        <w:pStyle w:val="Pquestiontextpartsa"/>
      </w:pPr>
      <w:r w:rsidRPr="00FC2DE4">
        <w:rPr>
          <w:rStyle w:val="Cquestionpartlabelbold"/>
        </w:rPr>
        <w:t>(b)</w:t>
      </w:r>
      <w:r w:rsidRPr="00FC2DE4">
        <w:rPr>
          <w:rStyle w:val="Cquestionpartlabelbold"/>
        </w:rPr>
        <w:tab/>
      </w:r>
      <w:r w:rsidR="00F451CC" w:rsidRPr="00F451CC">
        <w:rPr>
          <w:rFonts w:ascii="Calibri" w:eastAsia="Calibri" w:hAnsi="Calibri"/>
          <w:position w:val="-24"/>
          <w:sz w:val="22"/>
          <w:szCs w:val="22"/>
          <w:lang w:eastAsia="en-US"/>
        </w:rPr>
        <w:object w:dxaOrig="1860" w:dyaOrig="640" w14:anchorId="243B75C7">
          <v:shape id="_x0000_i1084" type="#_x0000_t75" style="width:93.5pt;height:32.25pt" o:ole="">
            <v:imagedata r:id="rId146" o:title=""/>
          </v:shape>
          <o:OLEObject Type="Embed" ProgID="Equation.DSMT4" ShapeID="_x0000_i1084" DrawAspect="Content" ObjectID="_1540646667" r:id="rId147"/>
        </w:object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FC2DE4">
        <w:rPr>
          <w:sz w:val="20"/>
          <w:szCs w:val="20"/>
        </w:rPr>
        <w:br/>
      </w:r>
      <w:r w:rsidR="00F451CC" w:rsidRPr="00F451CC">
        <w:rPr>
          <w:position w:val="-24"/>
        </w:rPr>
        <w:object w:dxaOrig="1380" w:dyaOrig="640" w14:anchorId="22475BA4">
          <v:shape id="_x0000_i1085" type="#_x0000_t75" style="width:69.85pt;height:32.25pt" o:ole="">
            <v:imagedata r:id="rId148" o:title=""/>
          </v:shape>
          <o:OLEObject Type="Embed" ProgID="Equation.DSMT4" ShapeID="_x0000_i1085" DrawAspect="Content" ObjectID="_1540646668" r:id="rId149"/>
        </w:object>
      </w:r>
    </w:p>
    <w:p w14:paraId="57E695FA" w14:textId="0B10459B" w:rsidR="00CF2A81" w:rsidRPr="006E3BE2" w:rsidRDefault="00CF2A81" w:rsidP="00FC2DE4">
      <w:pPr>
        <w:pStyle w:val="Pquestiontextpartsai"/>
      </w:pPr>
      <w:r w:rsidRPr="00FC2DE4">
        <w:rPr>
          <w:rStyle w:val="Cquestionpartlabelbold"/>
        </w:rPr>
        <w:t>(c)</w:t>
      </w:r>
      <w:r w:rsidRPr="00FC2DE4">
        <w:rPr>
          <w:rStyle w:val="Cquestionpartlabelbold"/>
        </w:rPr>
        <w:tab/>
        <w:t>(i)</w:t>
      </w:r>
      <w:r w:rsidR="00FC2DE4">
        <w:rPr>
          <w:rStyle w:val="Cquestionpartlabelbold"/>
        </w:rPr>
        <w:tab/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>2 = 2 ×</w:t>
      </w:r>
      <w:r w:rsidR="00F54CEB" w:rsidRPr="00F54CEB">
        <w:rPr>
          <w:rFonts w:ascii="Calibri" w:eastAsia="Calibri" w:hAnsi="Calibri"/>
          <w:position w:val="-24"/>
          <w:sz w:val="22"/>
          <w:szCs w:val="22"/>
          <w:lang w:eastAsia="en-US"/>
        </w:rPr>
        <w:object w:dxaOrig="220" w:dyaOrig="620" w14:anchorId="3E2186BB">
          <v:shape id="_x0000_i1086" type="#_x0000_t75" style="width:10.75pt;height:30.1pt" o:ole="">
            <v:imagedata r:id="rId150" o:title=""/>
          </v:shape>
          <o:OLEObject Type="Embed" ProgID="Equation.DSMT4" ShapeID="_x0000_i1086" DrawAspect="Content" ObjectID="_1540646669" r:id="rId151"/>
        </w:object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 xml:space="preserve">= </w:t>
      </w:r>
      <w:r w:rsidR="00F54CEB" w:rsidRPr="00F54CEB">
        <w:rPr>
          <w:rFonts w:ascii="Calibri" w:eastAsia="Calibri" w:hAnsi="Calibri"/>
          <w:position w:val="-24"/>
          <w:sz w:val="22"/>
          <w:szCs w:val="22"/>
          <w:lang w:eastAsia="en-US"/>
        </w:rPr>
        <w:object w:dxaOrig="320" w:dyaOrig="620" w14:anchorId="273A8515">
          <v:shape id="_x0000_i1087" type="#_x0000_t75" style="width:16.1pt;height:30.1pt" o:ole="">
            <v:imagedata r:id="rId152" o:title=""/>
          </v:shape>
          <o:OLEObject Type="Embed" ProgID="Equation.DSMT4" ShapeID="_x0000_i1087" DrawAspect="Content" ObjectID="_1540646670" r:id="rId153"/>
        </w:object>
      </w:r>
    </w:p>
    <w:p w14:paraId="441480A5" w14:textId="52C928DF" w:rsidR="00CF2A81" w:rsidRDefault="00CF2A81" w:rsidP="00FC2DE4">
      <w:pPr>
        <w:pStyle w:val="Pquestiontextpartsi"/>
      </w:pPr>
      <w:r w:rsidRPr="00FC2DE4">
        <w:rPr>
          <w:rStyle w:val="Cquestionpartlabelbold"/>
        </w:rPr>
        <w:t>(ii)</w:t>
      </w:r>
      <w:r w:rsidR="00FC2DE4">
        <w:tab/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 xml:space="preserve">2 = 2 × </w:t>
      </w:r>
      <w:r w:rsidR="00F54CEB" w:rsidRPr="00F54CEB">
        <w:rPr>
          <w:rFonts w:ascii="Calibri" w:eastAsia="Calibri" w:hAnsi="Calibri"/>
          <w:position w:val="-24"/>
          <w:sz w:val="22"/>
          <w:szCs w:val="22"/>
          <w:lang w:eastAsia="en-US"/>
        </w:rPr>
        <w:object w:dxaOrig="320" w:dyaOrig="620" w14:anchorId="0B988D73">
          <v:shape id="_x0000_i1088" type="#_x0000_t75" style="width:16.1pt;height:30.1pt" o:ole="">
            <v:imagedata r:id="rId154" o:title=""/>
          </v:shape>
          <o:OLEObject Type="Embed" ProgID="Equation.DSMT4" ShapeID="_x0000_i1088" DrawAspect="Content" ObjectID="_1540646671" r:id="rId155"/>
        </w:object>
      </w:r>
      <w:r w:rsidR="00F54CEB" w:rsidRPr="00F54CEB">
        <w:rPr>
          <w:rFonts w:ascii="Calibri" w:eastAsia="Calibri" w:hAnsi="Calibri"/>
          <w:sz w:val="22"/>
          <w:szCs w:val="22"/>
          <w:lang w:eastAsia="en-US"/>
        </w:rPr>
        <w:t xml:space="preserve">= </w:t>
      </w:r>
      <w:r w:rsidR="00F54CEB" w:rsidRPr="00F54CEB">
        <w:rPr>
          <w:rFonts w:ascii="Calibri" w:eastAsia="Calibri" w:hAnsi="Calibri"/>
          <w:position w:val="-24"/>
          <w:sz w:val="22"/>
          <w:szCs w:val="22"/>
          <w:lang w:eastAsia="en-US"/>
        </w:rPr>
        <w:object w:dxaOrig="360" w:dyaOrig="620" w14:anchorId="76771E0F">
          <v:shape id="_x0000_i1089" type="#_x0000_t75" style="width:18.25pt;height:30.1pt" o:ole="">
            <v:imagedata r:id="rId156" o:title=""/>
          </v:shape>
          <o:OLEObject Type="Embed" ProgID="Equation.DSMT4" ShapeID="_x0000_i1089" DrawAspect="Content" ObjectID="_1540646672" r:id="rId157"/>
        </w:object>
      </w:r>
    </w:p>
    <w:p w14:paraId="61981833" w14:textId="23FEAB8D" w:rsidR="00CF2A81" w:rsidRDefault="00CF2A81" w:rsidP="00CF2A81">
      <w:pPr>
        <w:pStyle w:val="Pquestiontextpartsa"/>
      </w:pPr>
      <w:r w:rsidRPr="00106084">
        <w:rPr>
          <w:rStyle w:val="Cquestionpartlabelbold"/>
        </w:rPr>
        <w:t>(d)</w:t>
      </w:r>
      <w:r w:rsidRPr="00106084">
        <w:rPr>
          <w:rStyle w:val="Cquestionpartlabelbold"/>
        </w:rPr>
        <w:tab/>
      </w:r>
      <w:r w:rsidR="00F54CEB" w:rsidRPr="00DA095E">
        <w:rPr>
          <w:position w:val="-24"/>
        </w:rPr>
        <w:object w:dxaOrig="340" w:dyaOrig="620" w14:anchorId="224CE5B8">
          <v:shape id="_x0000_i1090" type="#_x0000_t75" style="width:18.25pt;height:30.1pt" o:ole="">
            <v:imagedata r:id="rId158" o:title=""/>
          </v:shape>
          <o:OLEObject Type="Embed" ProgID="Equation.DSMT4" ShapeID="_x0000_i1090" DrawAspect="Content" ObjectID="_1540646673" r:id="rId159"/>
        </w:object>
      </w:r>
      <w:r w:rsidR="00F54CEB" w:rsidRPr="00DA095E">
        <w:t xml:space="preserve"> </w:t>
      </w:r>
      <w:r w:rsidR="004827CB">
        <w:t xml:space="preserve">is </w:t>
      </w:r>
      <w:r w:rsidR="00F54CEB" w:rsidRPr="00DA095E">
        <w:t xml:space="preserve">between 1 and </w:t>
      </w:r>
      <w:r w:rsidR="00F54CEB" w:rsidRPr="00DA095E">
        <w:rPr>
          <w:position w:val="-24"/>
        </w:rPr>
        <w:object w:dxaOrig="440" w:dyaOrig="620" w14:anchorId="7B158FE5">
          <v:shape id="_x0000_i1091" type="#_x0000_t75" style="width:22.55pt;height:30.1pt" o:ole="">
            <v:imagedata r:id="rId160" o:title=""/>
          </v:shape>
          <o:OLEObject Type="Embed" ProgID="Equation.DSMT4" ShapeID="_x0000_i1091" DrawAspect="Content" ObjectID="_1540646674" r:id="rId161"/>
        </w:object>
      </w:r>
      <w:r w:rsidR="004827CB">
        <w:t xml:space="preserve">  with a difference</w:t>
      </w:r>
      <w:r w:rsidR="00F54CEB" w:rsidRPr="00DA095E">
        <w:t xml:space="preserve"> of less than </w:t>
      </w:r>
      <w:r w:rsidR="00F54CEB" w:rsidRPr="00DA095E">
        <w:rPr>
          <w:position w:val="-24"/>
        </w:rPr>
        <w:object w:dxaOrig="320" w:dyaOrig="620" w14:anchorId="053E2C0C">
          <v:shape id="_x0000_i1092" type="#_x0000_t75" style="width:16.1pt;height:30.1pt" o:ole="">
            <v:imagedata r:id="rId162" o:title=""/>
          </v:shape>
          <o:OLEObject Type="Embed" ProgID="Equation.DSMT4" ShapeID="_x0000_i1092" DrawAspect="Content" ObjectID="_1540646675" r:id="rId163"/>
        </w:object>
      </w:r>
      <w:r w:rsidR="00F54CEB" w:rsidRPr="00DA095E">
        <w:t>.</w:t>
      </w:r>
      <w:r w:rsidR="004827CB">
        <w:br/>
      </w:r>
      <w:r w:rsidR="00F54CEB" w:rsidRPr="00DA095E">
        <w:rPr>
          <w:position w:val="-24"/>
        </w:rPr>
        <w:object w:dxaOrig="320" w:dyaOrig="620" w14:anchorId="3D2C728B">
          <v:shape id="_x0000_i1093" type="#_x0000_t75" style="width:16.1pt;height:30.1pt" o:ole="">
            <v:imagedata r:id="rId164" o:title=""/>
          </v:shape>
          <o:OLEObject Type="Embed" ProgID="Equation.DSMT4" ShapeID="_x0000_i1093" DrawAspect="Content" ObjectID="_1540646676" r:id="rId165"/>
        </w:object>
      </w:r>
      <w:r w:rsidR="004827CB">
        <w:t xml:space="preserve">is </w:t>
      </w:r>
      <w:r w:rsidR="00F54CEB" w:rsidRPr="00DA095E">
        <w:t xml:space="preserve">more than </w:t>
      </w:r>
      <w:r w:rsidR="00F54CEB" w:rsidRPr="00DA095E">
        <w:rPr>
          <w:position w:val="-24"/>
        </w:rPr>
        <w:object w:dxaOrig="320" w:dyaOrig="620" w14:anchorId="6D332273">
          <v:shape id="_x0000_i1094" type="#_x0000_t75" style="width:16.1pt;height:30.1pt" o:ole="">
            <v:imagedata r:id="rId162" o:title=""/>
          </v:shape>
          <o:OLEObject Type="Embed" ProgID="Equation.DSMT4" ShapeID="_x0000_i1094" DrawAspect="Content" ObjectID="_1540646677" r:id="rId166"/>
        </w:object>
      </w:r>
      <w:r w:rsidR="00F54CEB" w:rsidRPr="00DA095E">
        <w:t>away.</w:t>
      </w:r>
    </w:p>
    <w:p w14:paraId="4935FDB6" w14:textId="4AA675F6" w:rsidR="00F54CEB" w:rsidRDefault="00F54CEB" w:rsidP="00CF2A81">
      <w:pPr>
        <w:pStyle w:val="Pquestiontextpartsa"/>
        <w:rPr>
          <w:sz w:val="20"/>
          <w:szCs w:val="20"/>
        </w:rPr>
      </w:pPr>
      <w:r w:rsidRPr="00F54CEB">
        <w:rPr>
          <w:rStyle w:val="Cquestionpartlabelbold"/>
        </w:rPr>
        <w:t>(e)</w:t>
      </w:r>
      <w:r>
        <w:tab/>
      </w:r>
      <w:r w:rsidR="00DD7B08" w:rsidRPr="00DD7B08">
        <w:rPr>
          <w:position w:val="-24"/>
        </w:rPr>
        <w:object w:dxaOrig="340" w:dyaOrig="620" w14:anchorId="201A1325">
          <v:shape id="_x0000_i1095" type="#_x0000_t75" style="width:17.2pt;height:31.15pt" o:ole="">
            <v:imagedata r:id="rId167" o:title=""/>
          </v:shape>
          <o:OLEObject Type="Embed" ProgID="Equation.DSMT4" ShapeID="_x0000_i1095" DrawAspect="Content" ObjectID="_1540646678" r:id="rId168"/>
        </w:object>
      </w:r>
      <w:r w:rsidRPr="00DA095E">
        <w:t>is the smallest as it is the only negative number.</w:t>
      </w:r>
      <w:r>
        <w:br/>
      </w:r>
      <w:r w:rsidRPr="00DA095E">
        <w:rPr>
          <w:position w:val="-24"/>
        </w:rPr>
        <w:object w:dxaOrig="320" w:dyaOrig="620" w14:anchorId="03E851C0">
          <v:shape id="_x0000_i1096" type="#_x0000_t75" style="width:16.1pt;height:30.1pt" o:ole="">
            <v:imagedata r:id="rId169" o:title=""/>
          </v:shape>
          <o:OLEObject Type="Embed" ProgID="Equation.DSMT4" ShapeID="_x0000_i1096" DrawAspect="Content" ObjectID="_1540646679" r:id="rId170"/>
        </w:object>
      </w:r>
      <w:r w:rsidRPr="00DA095E">
        <w:t xml:space="preserve"> is next as it is a proper fraction, followed by </w:t>
      </w:r>
      <w:r w:rsidRPr="00DA095E">
        <w:rPr>
          <w:position w:val="-24"/>
        </w:rPr>
        <w:object w:dxaOrig="240" w:dyaOrig="620" w14:anchorId="0294E255">
          <v:shape id="_x0000_i1097" type="#_x0000_t75" style="width:13.95pt;height:30.1pt" o:ole="">
            <v:imagedata r:id="rId171" o:title=""/>
          </v:shape>
          <o:OLEObject Type="Embed" ProgID="Equation.DSMT4" ShapeID="_x0000_i1097" DrawAspect="Content" ObjectID="_1540646680" r:id="rId172"/>
        </w:object>
      </w:r>
      <w:r w:rsidRPr="00DA095E">
        <w:t>(</w:t>
      </w:r>
      <w:r w:rsidRPr="00DA095E">
        <w:rPr>
          <w:position w:val="-24"/>
        </w:rPr>
        <w:object w:dxaOrig="999" w:dyaOrig="620" w14:anchorId="24BB9778">
          <v:shape id="_x0000_i1098" type="#_x0000_t75" style="width:49.45pt;height:30.1pt" o:ole="">
            <v:imagedata r:id="rId173" o:title=""/>
          </v:shape>
          <o:OLEObject Type="Embed" ProgID="Equation.DSMT4" ShapeID="_x0000_i1098" DrawAspect="Content" ObjectID="_1540646681" r:id="rId174"/>
        </w:object>
      </w:r>
      <w:r w:rsidRPr="00DA095E">
        <w:t xml:space="preserve">), then </w:t>
      </w:r>
      <w:r w:rsidRPr="00DA095E">
        <w:rPr>
          <w:position w:val="-24"/>
        </w:rPr>
        <w:object w:dxaOrig="340" w:dyaOrig="620" w14:anchorId="4BAEA01A">
          <v:shape id="_x0000_i1099" type="#_x0000_t75" style="width:18.25pt;height:30.1pt" o:ole="">
            <v:imagedata r:id="rId175" o:title=""/>
          </v:shape>
          <o:OLEObject Type="Embed" ProgID="Equation.DSMT4" ShapeID="_x0000_i1099" DrawAspect="Content" ObjectID="_1540646682" r:id="rId176"/>
        </w:object>
      </w:r>
      <w:r w:rsidRPr="00DA095E">
        <w:t xml:space="preserve"> (</w:t>
      </w:r>
      <w:r w:rsidRPr="00DA095E">
        <w:rPr>
          <w:position w:val="-24"/>
        </w:rPr>
        <w:object w:dxaOrig="440" w:dyaOrig="620" w14:anchorId="0540D732">
          <v:shape id="_x0000_i1100" type="#_x0000_t75" style="width:22.55pt;height:30.1pt" o:ole="">
            <v:imagedata r:id="rId177" o:title=""/>
          </v:shape>
          <o:OLEObject Type="Embed" ProgID="Equation.DSMT4" ShapeID="_x0000_i1100" DrawAspect="Content" ObjectID="_1540646683" r:id="rId178"/>
        </w:object>
      </w:r>
      <w:r w:rsidRPr="00DA095E">
        <w:t xml:space="preserve"> )</w:t>
      </w:r>
    </w:p>
    <w:p w14:paraId="5D1B1E7B" w14:textId="297AF9C3" w:rsidR="00C50DAB" w:rsidRDefault="00C50DAB" w:rsidP="00C50DAB">
      <w:pPr>
        <w:pStyle w:val="Psectionresults"/>
      </w:pPr>
      <w:r>
        <w:t>Extended answer total:   1</w:t>
      </w:r>
      <w:r w:rsidR="00DD7B08">
        <w:t>4</w:t>
      </w:r>
    </w:p>
    <w:p w14:paraId="746D3B42" w14:textId="57B5812E" w:rsidR="00C50DAB" w:rsidRPr="00194A57" w:rsidRDefault="00C50DAB" w:rsidP="00C50DAB">
      <w:pPr>
        <w:pStyle w:val="Psectionresults"/>
      </w:pPr>
      <w:r>
        <w:t xml:space="preserve">TOTAL test marks:   </w:t>
      </w:r>
      <w:r w:rsidR="00DD7B08">
        <w:t>56</w:t>
      </w:r>
    </w:p>
    <w:sectPr w:rsidR="00C50DAB" w:rsidRPr="00194A57" w:rsidSect="00DD7B08">
      <w:headerReference w:type="default" r:id="rId179"/>
      <w:footerReference w:type="default" r:id="rId180"/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0AE3C1" w14:textId="77777777" w:rsidR="00E71CEF" w:rsidRDefault="00E71CEF">
      <w:r>
        <w:separator/>
      </w:r>
    </w:p>
  </w:endnote>
  <w:endnote w:type="continuationSeparator" w:id="0">
    <w:p w14:paraId="36FB0911" w14:textId="77777777" w:rsidR="00E71CEF" w:rsidRDefault="00E71C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Consolas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5D2FB9" w14:textId="6033F70F" w:rsidR="00D055B8" w:rsidRPr="00BF1DC7" w:rsidRDefault="00BF1DC7" w:rsidP="00BF1DC7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5458C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B58630" w14:textId="77777777" w:rsidR="00E71CEF" w:rsidRDefault="00E71CEF">
      <w:r>
        <w:separator/>
      </w:r>
    </w:p>
  </w:footnote>
  <w:footnote w:type="continuationSeparator" w:id="0">
    <w:p w14:paraId="11E647F4" w14:textId="77777777" w:rsidR="00E71CEF" w:rsidRDefault="00E71C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B04C02" w14:textId="590BB2F4" w:rsidR="00BF1DC7" w:rsidRPr="00DD7B08" w:rsidRDefault="00DD7B08" w:rsidP="00DD7B08">
    <w:pPr>
      <w:pStyle w:val="Pheadertext"/>
    </w:pPr>
    <w:r>
      <w:t>Pearson Mathematics 7    Fractions — Test E Solution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829"/>
    <w:rsid w:val="00016111"/>
    <w:rsid w:val="000865EB"/>
    <w:rsid w:val="000A7E1A"/>
    <w:rsid w:val="001611FE"/>
    <w:rsid w:val="001756B4"/>
    <w:rsid w:val="00177A95"/>
    <w:rsid w:val="002001EA"/>
    <w:rsid w:val="0022631C"/>
    <w:rsid w:val="0029092A"/>
    <w:rsid w:val="00291448"/>
    <w:rsid w:val="00296A44"/>
    <w:rsid w:val="00296FA4"/>
    <w:rsid w:val="002B5A27"/>
    <w:rsid w:val="002D6F76"/>
    <w:rsid w:val="002E5631"/>
    <w:rsid w:val="00337E11"/>
    <w:rsid w:val="003618E2"/>
    <w:rsid w:val="003C47D7"/>
    <w:rsid w:val="003D3037"/>
    <w:rsid w:val="00413829"/>
    <w:rsid w:val="00456AE6"/>
    <w:rsid w:val="004628B1"/>
    <w:rsid w:val="0046528A"/>
    <w:rsid w:val="004827CB"/>
    <w:rsid w:val="004A5CA0"/>
    <w:rsid w:val="00541D95"/>
    <w:rsid w:val="00546382"/>
    <w:rsid w:val="005B6F50"/>
    <w:rsid w:val="006008C1"/>
    <w:rsid w:val="006238FE"/>
    <w:rsid w:val="00656002"/>
    <w:rsid w:val="006A5E93"/>
    <w:rsid w:val="006C4630"/>
    <w:rsid w:val="006E3BE2"/>
    <w:rsid w:val="006F37C9"/>
    <w:rsid w:val="007B52C5"/>
    <w:rsid w:val="007D44FA"/>
    <w:rsid w:val="00834C76"/>
    <w:rsid w:val="008E2335"/>
    <w:rsid w:val="009937A0"/>
    <w:rsid w:val="00A5458C"/>
    <w:rsid w:val="00B43FF1"/>
    <w:rsid w:val="00B82711"/>
    <w:rsid w:val="00BC60B9"/>
    <w:rsid w:val="00BF1DC7"/>
    <w:rsid w:val="00C032CF"/>
    <w:rsid w:val="00C2009C"/>
    <w:rsid w:val="00C50DAB"/>
    <w:rsid w:val="00CC2C68"/>
    <w:rsid w:val="00CF2A81"/>
    <w:rsid w:val="00D055B8"/>
    <w:rsid w:val="00D25FD3"/>
    <w:rsid w:val="00D46A39"/>
    <w:rsid w:val="00D633B4"/>
    <w:rsid w:val="00DA46AA"/>
    <w:rsid w:val="00DD7B08"/>
    <w:rsid w:val="00E55454"/>
    <w:rsid w:val="00E64AC1"/>
    <w:rsid w:val="00E71CEF"/>
    <w:rsid w:val="00E91575"/>
    <w:rsid w:val="00EE721C"/>
    <w:rsid w:val="00F145E4"/>
    <w:rsid w:val="00F451CC"/>
    <w:rsid w:val="00F45B25"/>
    <w:rsid w:val="00F54CEB"/>
    <w:rsid w:val="00FB232B"/>
    <w:rsid w:val="00FC2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E5977E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DE4"/>
    <w:pPr>
      <w:spacing w:after="0" w:line="240" w:lineRule="auto"/>
    </w:pPr>
    <w:rPr>
      <w:rFonts w:ascii="Times New Roman" w:eastAsia="Times New Roman" w:hAnsi="Times New Roman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413829"/>
    <w:pPr>
      <w:keepNext/>
      <w:outlineLvl w:val="0"/>
    </w:pPr>
    <w:rPr>
      <w:b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13829"/>
    <w:rPr>
      <w:rFonts w:ascii="Times New Roman" w:eastAsia="Times New Roman" w:hAnsi="Times New Roman" w:cs="Times New Roman"/>
      <w:b/>
      <w:szCs w:val="20"/>
      <w:lang w:val="en-US" w:eastAsia="en-AU"/>
    </w:rPr>
  </w:style>
  <w:style w:type="paragraph" w:styleId="Footer">
    <w:name w:val="footer"/>
    <w:basedOn w:val="Normal"/>
    <w:link w:val="FooterChar"/>
    <w:rsid w:val="004138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13829"/>
    <w:rPr>
      <w:rFonts w:ascii="Times New Roman" w:eastAsia="Times New Roman" w:hAnsi="Times New Roman" w:cs="Times New Roman"/>
      <w:lang w:eastAsia="en-AU"/>
    </w:rPr>
  </w:style>
  <w:style w:type="table" w:styleId="TableGrid">
    <w:name w:val="Table Grid"/>
    <w:basedOn w:val="TableNormal"/>
    <w:uiPriority w:val="39"/>
    <w:rsid w:val="00623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3B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E2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Normal"/>
    <w:rsid w:val="00CF2A81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sx">
    <w:name w:val="P: question heading s/x"/>
    <w:basedOn w:val="Normal"/>
    <w:qFormat/>
    <w:rsid w:val="00CF2A81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paragraph" w:customStyle="1" w:styleId="Pquestiontextmainstem">
    <w:name w:val="P: question text main stem"/>
    <w:basedOn w:val="Normal"/>
    <w:qFormat/>
    <w:rsid w:val="00CF2A81"/>
    <w:pPr>
      <w:spacing w:after="80"/>
    </w:pPr>
    <w:rPr>
      <w:rFonts w:asciiTheme="minorHAnsi" w:hAnsiTheme="minorHAnsi"/>
      <w:sz w:val="24"/>
      <w:szCs w:val="24"/>
    </w:rPr>
  </w:style>
  <w:style w:type="character" w:customStyle="1" w:styleId="Cquestionpartlabelbold">
    <w:name w:val="C: question part label bold"/>
    <w:uiPriority w:val="1"/>
    <w:qFormat/>
    <w:rsid w:val="00CF2A81"/>
    <w:rPr>
      <w:b/>
    </w:rPr>
  </w:style>
  <w:style w:type="paragraph" w:customStyle="1" w:styleId="Pquestiontextpartsa">
    <w:name w:val="P: question text parts (a)"/>
    <w:basedOn w:val="Pquestiontextmainstem"/>
    <w:qFormat/>
    <w:rsid w:val="00CF2A81"/>
    <w:pPr>
      <w:tabs>
        <w:tab w:val="left" w:pos="397"/>
      </w:tabs>
      <w:ind w:left="397" w:hanging="397"/>
    </w:pPr>
  </w:style>
  <w:style w:type="character" w:customStyle="1" w:styleId="Cmathsexpressions">
    <w:name w:val="C: maths expressions"/>
    <w:uiPriority w:val="1"/>
    <w:qFormat/>
    <w:rsid w:val="00CF2A81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CF2A81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CF2A81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Normal"/>
    <w:qFormat/>
    <w:rsid w:val="00B82711"/>
    <w:pPr>
      <w:keepNext/>
      <w:tabs>
        <w:tab w:val="right" w:pos="9923"/>
      </w:tabs>
    </w:pPr>
    <w:rPr>
      <w:rFonts w:asciiTheme="minorHAnsi" w:hAnsiTheme="minorHAnsi"/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B82711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character" w:customStyle="1" w:styleId="Cmarkslabel">
    <w:name w:val="C: marks label"/>
    <w:uiPriority w:val="1"/>
    <w:qFormat/>
    <w:rsid w:val="00B82711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82711"/>
    <w:pPr>
      <w:spacing w:before="0"/>
    </w:pPr>
  </w:style>
  <w:style w:type="paragraph" w:styleId="Header">
    <w:name w:val="header"/>
    <w:basedOn w:val="Normal"/>
    <w:link w:val="HeaderChar"/>
    <w:unhideWhenUsed/>
    <w:rsid w:val="00B8271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2711"/>
    <w:rPr>
      <w:rFonts w:ascii="Times New Roman" w:eastAsia="Times New Roman" w:hAnsi="Times New Roman" w:cs="Times New Roman"/>
      <w:lang w:eastAsia="en-AU"/>
    </w:rPr>
  </w:style>
  <w:style w:type="paragraph" w:customStyle="1" w:styleId="Psectionresults">
    <w:name w:val="P: section results"/>
    <w:qFormat/>
    <w:rsid w:val="0022631C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headertext">
    <w:name w:val="P: header text"/>
    <w:qFormat/>
    <w:rsid w:val="00FC2DE4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FC2DE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FC2DE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C2DE4"/>
    <w:pPr>
      <w:ind w:hanging="397"/>
    </w:pPr>
  </w:style>
  <w:style w:type="paragraph" w:customStyle="1" w:styleId="Ptabletext">
    <w:name w:val="P: table text"/>
    <w:basedOn w:val="Pquestiontextmainstem"/>
    <w:qFormat/>
    <w:rsid w:val="00FC2DE4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FC2DE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superscript">
    <w:name w:val="C: superscript"/>
    <w:basedOn w:val="DefaultParagraphFont"/>
    <w:uiPriority w:val="1"/>
    <w:qFormat/>
    <w:rsid w:val="00FC2DE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FC2DE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FC2DE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2DE4"/>
    <w:rPr>
      <w:vertAlign w:val="subscript"/>
    </w:rPr>
  </w:style>
  <w:style w:type="character" w:customStyle="1" w:styleId="MTConvertedEquation">
    <w:name w:val="MTConvertedEquation"/>
    <w:basedOn w:val="DefaultParagraphFont"/>
    <w:rsid w:val="00DD7B0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DE4"/>
    <w:pPr>
      <w:spacing w:after="0" w:line="240" w:lineRule="auto"/>
    </w:pPr>
    <w:rPr>
      <w:rFonts w:ascii="Times New Roman" w:eastAsia="Times New Roman" w:hAnsi="Times New Roman" w:cs="Times New Roman"/>
      <w:lang w:eastAsia="en-AU"/>
    </w:rPr>
  </w:style>
  <w:style w:type="paragraph" w:styleId="Heading1">
    <w:name w:val="heading 1"/>
    <w:basedOn w:val="Normal"/>
    <w:next w:val="Normal"/>
    <w:link w:val="Heading1Char"/>
    <w:qFormat/>
    <w:rsid w:val="00413829"/>
    <w:pPr>
      <w:keepNext/>
      <w:outlineLvl w:val="0"/>
    </w:pPr>
    <w:rPr>
      <w:b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13829"/>
    <w:rPr>
      <w:rFonts w:ascii="Times New Roman" w:eastAsia="Times New Roman" w:hAnsi="Times New Roman" w:cs="Times New Roman"/>
      <w:b/>
      <w:szCs w:val="20"/>
      <w:lang w:val="en-US" w:eastAsia="en-AU"/>
    </w:rPr>
  </w:style>
  <w:style w:type="paragraph" w:styleId="Footer">
    <w:name w:val="footer"/>
    <w:basedOn w:val="Normal"/>
    <w:link w:val="FooterChar"/>
    <w:rsid w:val="004138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13829"/>
    <w:rPr>
      <w:rFonts w:ascii="Times New Roman" w:eastAsia="Times New Roman" w:hAnsi="Times New Roman" w:cs="Times New Roman"/>
      <w:lang w:eastAsia="en-AU"/>
    </w:rPr>
  </w:style>
  <w:style w:type="table" w:styleId="TableGrid">
    <w:name w:val="Table Grid"/>
    <w:basedOn w:val="TableNormal"/>
    <w:uiPriority w:val="39"/>
    <w:rsid w:val="00623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3B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3BE2"/>
    <w:rPr>
      <w:rFonts w:ascii="Tahoma" w:eastAsia="Times New Roman" w:hAnsi="Tahoma" w:cs="Tahoma"/>
      <w:sz w:val="16"/>
      <w:szCs w:val="16"/>
      <w:lang w:eastAsia="en-AU"/>
    </w:rPr>
  </w:style>
  <w:style w:type="paragraph" w:customStyle="1" w:styleId="Psectionheading">
    <w:name w:val="P: section heading"/>
    <w:next w:val="Normal"/>
    <w:rsid w:val="00CF2A81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questionheadingsx">
    <w:name w:val="P: question heading s/x"/>
    <w:basedOn w:val="Normal"/>
    <w:qFormat/>
    <w:rsid w:val="00CF2A81"/>
    <w:pPr>
      <w:keepNext/>
      <w:tabs>
        <w:tab w:val="right" w:pos="8505"/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paragraph" w:customStyle="1" w:styleId="Pquestiontextmainstem">
    <w:name w:val="P: question text main stem"/>
    <w:basedOn w:val="Normal"/>
    <w:qFormat/>
    <w:rsid w:val="00CF2A81"/>
    <w:pPr>
      <w:spacing w:after="80"/>
    </w:pPr>
    <w:rPr>
      <w:rFonts w:asciiTheme="minorHAnsi" w:hAnsiTheme="minorHAnsi"/>
      <w:sz w:val="24"/>
      <w:szCs w:val="24"/>
    </w:rPr>
  </w:style>
  <w:style w:type="character" w:customStyle="1" w:styleId="Cquestionpartlabelbold">
    <w:name w:val="C: question part label bold"/>
    <w:uiPriority w:val="1"/>
    <w:qFormat/>
    <w:rsid w:val="00CF2A81"/>
    <w:rPr>
      <w:b/>
    </w:rPr>
  </w:style>
  <w:style w:type="paragraph" w:customStyle="1" w:styleId="Pquestiontextpartsa">
    <w:name w:val="P: question text parts (a)"/>
    <w:basedOn w:val="Pquestiontextmainstem"/>
    <w:qFormat/>
    <w:rsid w:val="00CF2A81"/>
    <w:pPr>
      <w:tabs>
        <w:tab w:val="left" w:pos="397"/>
      </w:tabs>
      <w:ind w:left="397" w:hanging="397"/>
    </w:pPr>
  </w:style>
  <w:style w:type="character" w:customStyle="1" w:styleId="Cmathsexpressions">
    <w:name w:val="C: maths expressions"/>
    <w:uiPriority w:val="1"/>
    <w:qFormat/>
    <w:rsid w:val="00CF2A81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CF2A81"/>
    <w:rPr>
      <w:b/>
      <w:bCs/>
      <w:color w:val="FF0000"/>
    </w:rPr>
  </w:style>
  <w:style w:type="paragraph" w:customStyle="1" w:styleId="PNotetodesigner">
    <w:name w:val="P: Note to designer"/>
    <w:basedOn w:val="Normal"/>
    <w:qFormat/>
    <w:rsid w:val="00CF2A81"/>
    <w:pPr>
      <w:spacing w:after="160" w:line="259" w:lineRule="auto"/>
    </w:pPr>
    <w:rPr>
      <w:rFonts w:asciiTheme="minorHAnsi" w:eastAsiaTheme="minorHAnsi" w:hAnsiTheme="minorHAnsi" w:cstheme="minorBidi"/>
      <w:color w:val="FF0000"/>
      <w:lang w:eastAsia="en-US"/>
    </w:rPr>
  </w:style>
  <w:style w:type="paragraph" w:customStyle="1" w:styleId="Pquestionheadingmc1stafterhead">
    <w:name w:val="P: question heading mc (1st after head)"/>
    <w:basedOn w:val="Normal"/>
    <w:qFormat/>
    <w:rsid w:val="00B82711"/>
    <w:pPr>
      <w:keepNext/>
      <w:tabs>
        <w:tab w:val="right" w:pos="9923"/>
      </w:tabs>
    </w:pPr>
    <w:rPr>
      <w:rFonts w:asciiTheme="minorHAnsi" w:hAnsiTheme="minorHAnsi"/>
      <w:b/>
      <w:sz w:val="24"/>
      <w:szCs w:val="24"/>
    </w:rPr>
  </w:style>
  <w:style w:type="paragraph" w:customStyle="1" w:styleId="Pquestionheadingmc">
    <w:name w:val="P: question heading mc"/>
    <w:basedOn w:val="Normal"/>
    <w:qFormat/>
    <w:rsid w:val="00B82711"/>
    <w:pPr>
      <w:keepNext/>
      <w:tabs>
        <w:tab w:val="right" w:pos="9923"/>
      </w:tabs>
      <w:spacing w:before="360"/>
    </w:pPr>
    <w:rPr>
      <w:rFonts w:asciiTheme="minorHAnsi" w:hAnsiTheme="minorHAnsi"/>
      <w:b/>
      <w:sz w:val="24"/>
      <w:szCs w:val="24"/>
    </w:rPr>
  </w:style>
  <w:style w:type="character" w:customStyle="1" w:styleId="Cmarkslabel">
    <w:name w:val="C: marks label"/>
    <w:uiPriority w:val="1"/>
    <w:qFormat/>
    <w:rsid w:val="00B82711"/>
    <w:rPr>
      <w:rFonts w:asciiTheme="minorHAnsi" w:hAnsiTheme="minorHAnsi"/>
      <w:b/>
      <w:i/>
    </w:rPr>
  </w:style>
  <w:style w:type="paragraph" w:customStyle="1" w:styleId="Pquestionheadingsx1stafterhead">
    <w:name w:val="P: question heading s/x (1st after head)"/>
    <w:basedOn w:val="Pquestionheadingsx"/>
    <w:qFormat/>
    <w:rsid w:val="00B82711"/>
    <w:pPr>
      <w:spacing w:before="0"/>
    </w:pPr>
  </w:style>
  <w:style w:type="paragraph" w:styleId="Header">
    <w:name w:val="header"/>
    <w:basedOn w:val="Normal"/>
    <w:link w:val="HeaderChar"/>
    <w:unhideWhenUsed/>
    <w:rsid w:val="00B8271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2711"/>
    <w:rPr>
      <w:rFonts w:ascii="Times New Roman" w:eastAsia="Times New Roman" w:hAnsi="Times New Roman" w:cs="Times New Roman"/>
      <w:lang w:eastAsia="en-AU"/>
    </w:rPr>
  </w:style>
  <w:style w:type="paragraph" w:customStyle="1" w:styleId="Psectionresults">
    <w:name w:val="P: section results"/>
    <w:qFormat/>
    <w:rsid w:val="0022631C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headertext">
    <w:name w:val="P: header text"/>
    <w:qFormat/>
    <w:rsid w:val="00FC2DE4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FC2DE4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questiontextpartsai">
    <w:name w:val="P: question text parts (a)(i)"/>
    <w:basedOn w:val="Pquestiontextpartsa"/>
    <w:qFormat/>
    <w:rsid w:val="00FC2DE4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FC2DE4"/>
    <w:pPr>
      <w:ind w:hanging="397"/>
    </w:pPr>
  </w:style>
  <w:style w:type="paragraph" w:customStyle="1" w:styleId="Ptabletext">
    <w:name w:val="P: table text"/>
    <w:basedOn w:val="Pquestiontextmainstem"/>
    <w:qFormat/>
    <w:rsid w:val="00FC2DE4"/>
    <w:pPr>
      <w:spacing w:after="0"/>
      <w:jc w:val="center"/>
    </w:pPr>
  </w:style>
  <w:style w:type="paragraph" w:customStyle="1" w:styleId="Pquestiontextmcqoptions">
    <w:name w:val="P: question text mcq options"/>
    <w:basedOn w:val="Pquestiontextmainstem"/>
    <w:qFormat/>
    <w:rsid w:val="00FC2DE4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superscript">
    <w:name w:val="C: superscript"/>
    <w:basedOn w:val="DefaultParagraphFont"/>
    <w:uiPriority w:val="1"/>
    <w:qFormat/>
    <w:rsid w:val="00FC2DE4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FC2DE4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FC2DE4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FC2DE4"/>
    <w:rPr>
      <w:vertAlign w:val="subscript"/>
    </w:rPr>
  </w:style>
  <w:style w:type="character" w:customStyle="1" w:styleId="MTConvertedEquation">
    <w:name w:val="MTConvertedEquation"/>
    <w:basedOn w:val="DefaultParagraphFont"/>
    <w:rsid w:val="00DD7B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5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05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201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142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605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jpeg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jpeg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2.bin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jpeg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2.emf"/><Relationship Id="rId167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image" Target="media/image73.emf"/><Relationship Id="rId164" Type="http://schemas.openxmlformats.org/officeDocument/2006/relationships/image" Target="media/image81.wmf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559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Marasco</dc:creator>
  <cp:keywords/>
  <dc:description/>
  <cp:lastModifiedBy>Tim Carruthers</cp:lastModifiedBy>
  <cp:revision>22</cp:revision>
  <dcterms:created xsi:type="dcterms:W3CDTF">2016-09-16T05:00:00Z</dcterms:created>
  <dcterms:modified xsi:type="dcterms:W3CDTF">2016-11-14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